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1D1283" w14:textId="37B3EE4B" w:rsidR="00921F35" w:rsidRPr="00921F35" w:rsidRDefault="0027207C" w:rsidP="00921F35">
      <w:pPr>
        <w:ind w:firstLineChars="0" w:firstLine="0"/>
        <w:jc w:val="left"/>
        <w:rPr>
          <w:rFonts w:ascii="黑体" w:eastAsia="黑体" w:hAnsi="宋体"/>
          <w:sz w:val="30"/>
          <w:szCs w:val="30"/>
        </w:rPr>
      </w:pPr>
      <w:r>
        <w:rPr>
          <w:rFonts w:ascii="黑体" w:eastAsia="黑体" w:hAnsi="宋体"/>
          <w:sz w:val="30"/>
          <w:szCs w:val="30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Ansi="宋体"/>
          <w:sz w:val="30"/>
          <w:szCs w:val="30"/>
        </w:rPr>
        <w:instrText>ADDIN CNKISM.UserStyle</w:instrText>
      </w:r>
      <w:r>
        <w:rPr>
          <w:rFonts w:ascii="黑体" w:eastAsia="黑体" w:hAnsi="宋体"/>
          <w:sz w:val="30"/>
          <w:szCs w:val="30"/>
        </w:rPr>
      </w:r>
      <w:r>
        <w:rPr>
          <w:rFonts w:ascii="黑体" w:eastAsia="黑体" w:hAnsi="宋体"/>
          <w:sz w:val="30"/>
          <w:szCs w:val="30"/>
        </w:rPr>
        <w:fldChar w:fldCharType="end"/>
      </w:r>
    </w:p>
    <w:p w14:paraId="275C26D9" w14:textId="77777777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154B24F5" w14:textId="77777777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7ED58179" w14:textId="3E99698E" w:rsidR="00921F35" w:rsidRPr="00921F35" w:rsidRDefault="00921F35" w:rsidP="00921F35">
      <w:pPr>
        <w:ind w:firstLineChars="245" w:firstLine="885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电子线路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（I）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5FD5012E" w14:textId="77777777" w:rsidR="00921F35" w:rsidRPr="00921F35" w:rsidRDefault="00921F35" w:rsidP="00921F35">
      <w:pPr>
        <w:ind w:firstLine="301"/>
        <w:jc w:val="left"/>
        <w:rPr>
          <w:rFonts w:ascii="仿宋_GB2312" w:eastAsia="仿宋_GB2312"/>
          <w:b/>
          <w:sz w:val="15"/>
          <w:szCs w:val="15"/>
        </w:rPr>
      </w:pPr>
    </w:p>
    <w:p w14:paraId="099B363A" w14:textId="03BC1385" w:rsidR="00921F35" w:rsidRPr="00921F35" w:rsidRDefault="00921F35" w:rsidP="003221D2">
      <w:pPr>
        <w:ind w:firstLineChars="149" w:firstLine="479"/>
        <w:rPr>
          <w:rFonts w:ascii="仿宋_GB2312" w:eastAsia="仿宋_GB2312"/>
          <w:b/>
          <w:sz w:val="32"/>
          <w:szCs w:val="32"/>
          <w:u w:val="single"/>
        </w:rPr>
      </w:pPr>
      <w:r w:rsidRPr="00921F35">
        <w:rPr>
          <w:rFonts w:ascii="仿宋_GB2312" w:eastAsia="仿宋_GB2312" w:hint="eastAsia"/>
          <w:b/>
          <w:sz w:val="32"/>
          <w:szCs w:val="32"/>
        </w:rPr>
        <w:t xml:space="preserve">实验名称 </w:t>
      </w:r>
      <w:bookmarkStart w:id="0" w:name="_Hlk4186830"/>
      <w:r w:rsidR="003221D2">
        <w:rPr>
          <w:rFonts w:ascii="仿宋_GB2312" w:eastAsia="仿宋_GB2312" w:hint="eastAsia"/>
          <w:b/>
          <w:sz w:val="32"/>
          <w:szCs w:val="32"/>
          <w:u w:val="single"/>
        </w:rPr>
        <w:t>单级共射、共集放大电路性能与研究实验</w:t>
      </w:r>
      <w:bookmarkEnd w:id="0"/>
      <w:r w:rsidR="001C2F79">
        <w:rPr>
          <w:rFonts w:ascii="仿宋_GB2312" w:eastAsia="仿宋_GB2312" w:hint="eastAsia"/>
          <w:b/>
          <w:sz w:val="32"/>
          <w:szCs w:val="32"/>
          <w:u w:val="single"/>
        </w:rPr>
        <w:t xml:space="preserve">  </w:t>
      </w:r>
    </w:p>
    <w:p w14:paraId="227C13DB" w14:textId="77777777" w:rsidR="00921F35" w:rsidRPr="003221D2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</w:p>
    <w:p w14:paraId="0D1288A9" w14:textId="3A495D44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7FED47" wp14:editId="28647676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889F" w14:textId="77777777" w:rsidR="00921F35" w:rsidRPr="00DC3024" w:rsidRDefault="00921F35" w:rsidP="00921F35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  <w:proofErr w:type="gramEnd"/>
                          </w:p>
                          <w:p w14:paraId="318C0EB5" w14:textId="77777777" w:rsidR="00921F35" w:rsidRDefault="00921F35" w:rsidP="00921F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FED47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1DBE889F" w14:textId="77777777" w:rsidR="00921F35" w:rsidRPr="00DC3024" w:rsidRDefault="00921F35" w:rsidP="00921F35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  <w:proofErr w:type="gramEnd"/>
                    </w:p>
                    <w:p w14:paraId="318C0EB5" w14:textId="77777777" w:rsidR="00921F35" w:rsidRDefault="00921F35" w:rsidP="00921F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CB087C">
        <w:rPr>
          <w:rFonts w:ascii="仿宋_GB2312" w:eastAsia="仿宋_GB2312" w:hint="eastAsia"/>
          <w:sz w:val="28"/>
          <w:szCs w:val="28"/>
          <w:u w:val="single"/>
        </w:rPr>
        <w:t>电子工程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学院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CB087C">
        <w:rPr>
          <w:rFonts w:ascii="仿宋_GB2312" w:eastAsia="仿宋_GB2312" w:hint="eastAsia"/>
          <w:sz w:val="28"/>
          <w:szCs w:val="28"/>
          <w:u w:val="single"/>
        </w:rPr>
        <w:t>180201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班</w:t>
      </w:r>
    </w:p>
    <w:p w14:paraId="1B11758B" w14:textId="54BF723A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姓名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CB087C">
        <w:rPr>
          <w:rFonts w:ascii="仿宋_GB2312" w:eastAsia="仿宋_GB2312" w:hint="eastAsia"/>
          <w:sz w:val="28"/>
          <w:szCs w:val="28"/>
          <w:u w:val="single"/>
        </w:rPr>
        <w:t>吴程锴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学号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CB087C">
        <w:rPr>
          <w:rFonts w:ascii="仿宋_GB2312" w:eastAsia="仿宋_GB2312" w:hint="eastAsia"/>
          <w:sz w:val="28"/>
          <w:szCs w:val="28"/>
          <w:u w:val="single"/>
        </w:rPr>
        <w:t>1802910004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</w:p>
    <w:p w14:paraId="07D7072D" w14:textId="0F2744B5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1C2F79">
        <w:rPr>
          <w:rFonts w:ascii="仿宋_GB2312" w:eastAsia="仿宋_GB2312"/>
          <w:sz w:val="28"/>
          <w:szCs w:val="28"/>
          <w:u w:val="single"/>
        </w:rPr>
        <w:t xml:space="preserve">    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             </w:t>
      </w:r>
    </w:p>
    <w:p w14:paraId="5F3B0D3B" w14:textId="10B85C56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 w:hint="eastAsia"/>
          <w:sz w:val="28"/>
          <w:szCs w:val="28"/>
        </w:rPr>
        <w:t xml:space="preserve">实验日期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CB087C">
        <w:rPr>
          <w:rFonts w:ascii="仿宋_GB2312" w:eastAsia="仿宋_GB2312" w:hint="eastAsia"/>
          <w:sz w:val="28"/>
          <w:szCs w:val="28"/>
          <w:u w:val="single"/>
        </w:rPr>
        <w:t>2020</w:t>
      </w:r>
      <w:r w:rsidRPr="00921F35">
        <w:rPr>
          <w:rFonts w:ascii="仿宋_GB2312" w:eastAsia="仿宋_GB2312" w:hint="eastAsia"/>
          <w:sz w:val="28"/>
          <w:szCs w:val="28"/>
        </w:rPr>
        <w:t xml:space="preserve"> 年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CB087C">
        <w:rPr>
          <w:rFonts w:ascii="仿宋_GB2312" w:eastAsia="仿宋_GB2312" w:hint="eastAsia"/>
          <w:sz w:val="28"/>
          <w:szCs w:val="28"/>
          <w:u w:val="single"/>
        </w:rPr>
        <w:t>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 月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2469F2">
        <w:rPr>
          <w:rFonts w:ascii="仿宋_GB2312" w:eastAsia="仿宋_GB2312" w:hint="eastAsia"/>
          <w:sz w:val="28"/>
          <w:szCs w:val="28"/>
          <w:u w:val="single"/>
        </w:rPr>
        <w:t>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>日</w:t>
      </w:r>
    </w:p>
    <w:p w14:paraId="77778000" w14:textId="77777777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</w:rPr>
      </w:pPr>
    </w:p>
    <w:tbl>
      <w:tblPr>
        <w:tblStyle w:val="3"/>
        <w:tblW w:w="0" w:type="auto"/>
        <w:tblInd w:w="108" w:type="dxa"/>
        <w:tblLook w:val="04A0" w:firstRow="1" w:lastRow="0" w:firstColumn="1" w:lastColumn="0" w:noHBand="0" w:noVBand="1"/>
      </w:tblPr>
      <w:tblGrid>
        <w:gridCol w:w="8272"/>
      </w:tblGrid>
      <w:tr w:rsidR="00921F35" w:rsidRPr="00921F35" w14:paraId="65066AB9" w14:textId="77777777" w:rsidTr="00204E1F">
        <w:trPr>
          <w:trHeight w:val="3050"/>
        </w:trPr>
        <w:tc>
          <w:tcPr>
            <w:tcW w:w="8498" w:type="dxa"/>
          </w:tcPr>
          <w:p w14:paraId="3E766B9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>指导教师评语：</w:t>
            </w:r>
          </w:p>
          <w:p w14:paraId="600AA02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12ADD9C6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328834DB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2E608AAE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48B4F5E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614962D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指导教师：</w:t>
            </w:r>
          </w:p>
          <w:p w14:paraId="5761FBD1" w14:textId="3D1C0EED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   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年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月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日</w:t>
            </w:r>
          </w:p>
        </w:tc>
      </w:tr>
      <w:tr w:rsidR="00921F35" w:rsidRPr="00921F35" w14:paraId="5382FC1B" w14:textId="77777777" w:rsidTr="00204E1F">
        <w:trPr>
          <w:trHeight w:val="3291"/>
        </w:trPr>
        <w:tc>
          <w:tcPr>
            <w:tcW w:w="8498" w:type="dxa"/>
          </w:tcPr>
          <w:p w14:paraId="42392754" w14:textId="77777777" w:rsidR="00921F35" w:rsidRPr="00921F35" w:rsidRDefault="00921F35" w:rsidP="00921F35">
            <w:pPr>
              <w:ind w:firstLineChars="0" w:firstLine="0"/>
              <w:jc w:val="center"/>
              <w:rPr>
                <w:rFonts w:ascii="仿宋_GB2312" w:eastAsia="仿宋_GB2312"/>
                <w:b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b/>
                <w:sz w:val="28"/>
                <w:szCs w:val="28"/>
              </w:rPr>
              <w:t>实验报告内容基本要求及参考格式</w:t>
            </w:r>
          </w:p>
          <w:p w14:paraId="25A69F7A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一、实验目的</w:t>
            </w:r>
          </w:p>
          <w:p w14:paraId="0440DC9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二、实验所用仪器（或实验环境）</w:t>
            </w:r>
          </w:p>
          <w:p w14:paraId="475C764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三、实验基本原理及步骤（或方案设计及理论计算）</w:t>
            </w:r>
          </w:p>
          <w:p w14:paraId="4133978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四、实验数据记录（或仿真及软件设计）</w:t>
            </w:r>
          </w:p>
          <w:p w14:paraId="7349064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</w:rPr>
              <w:t>五、实验结果分析及回答问题（或测试环境及测试结果）</w:t>
            </w:r>
          </w:p>
        </w:tc>
      </w:tr>
    </w:tbl>
    <w:p w14:paraId="00A12683" w14:textId="31EB105D" w:rsidR="00C314CF" w:rsidRPr="00921F35" w:rsidRDefault="00C314CF" w:rsidP="00840697"/>
    <w:p w14:paraId="05CAB67B" w14:textId="77777777" w:rsidR="00C314CF" w:rsidRPr="00AF2135" w:rsidRDefault="00C314CF" w:rsidP="00840697">
      <w:pPr>
        <w:pStyle w:val="1"/>
        <w:ind w:firstLine="723"/>
        <w:sectPr w:rsidR="00C314CF" w:rsidRPr="00AF2135" w:rsidSect="00921F35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418" w:right="1758" w:bottom="1418" w:left="1758" w:header="851" w:footer="992" w:gutter="0"/>
          <w:pgNumType w:fmt="numberInDash"/>
          <w:cols w:space="425"/>
          <w:titlePg/>
          <w:docGrid w:type="lines" w:linePitch="312"/>
        </w:sectPr>
      </w:pPr>
    </w:p>
    <w:p w14:paraId="4CC7421B" w14:textId="00A98153" w:rsidR="00C314CF" w:rsidRPr="001C2F79" w:rsidRDefault="003221D2" w:rsidP="001C2F79">
      <w:pPr>
        <w:pStyle w:val="1"/>
        <w:ind w:firstLine="723"/>
      </w:pPr>
      <w:r w:rsidRPr="001C2F79">
        <w:rPr>
          <w:rFonts w:hint="eastAsia"/>
        </w:rPr>
        <w:lastRenderedPageBreak/>
        <w:t>单级共射、共集放大电路性能与研究实验</w:t>
      </w:r>
    </w:p>
    <w:p w14:paraId="0FEFAC40" w14:textId="02239895" w:rsidR="003221D2" w:rsidRPr="00DB7F6C" w:rsidRDefault="00DB7F6C" w:rsidP="00DB7F6C">
      <w:pPr>
        <w:pStyle w:val="2"/>
        <w:rPr>
          <w:rFonts w:ascii="Times New Roman" w:hAnsi="Times New Roman"/>
        </w:rPr>
      </w:pPr>
      <w:r>
        <w:rPr>
          <w:rFonts w:ascii="Times New Roman" w:hAnsi="Times New Roman" w:hint="eastAsia"/>
        </w:rPr>
        <w:t>一</w:t>
      </w:r>
      <w:r>
        <w:rPr>
          <w:rFonts w:ascii="Times New Roman" w:hAnsi="Times New Roman"/>
        </w:rPr>
        <w:t>、</w:t>
      </w:r>
      <w:r w:rsidR="00C314CF" w:rsidRPr="00DB7F6C">
        <w:rPr>
          <w:rFonts w:ascii="Times New Roman" w:hAnsi="Times New Roman"/>
        </w:rPr>
        <w:t>实验目的</w:t>
      </w:r>
    </w:p>
    <w:p w14:paraId="74C58D05" w14:textId="5C0C3217" w:rsidR="00F86C42" w:rsidRPr="00DB7F6C" w:rsidRDefault="00DB7F6C" w:rsidP="00DB7F6C">
      <w:pPr>
        <w:ind w:firstLineChars="0"/>
      </w:pPr>
      <w:r w:rsidRPr="00DB7F6C">
        <w:t xml:space="preserve">1. </w:t>
      </w:r>
      <w:r w:rsidR="003221D2" w:rsidRPr="00DB7F6C">
        <w:t>掌握放大器组成基本原理及其放大条件。</w:t>
      </w:r>
    </w:p>
    <w:p w14:paraId="58BA8C26" w14:textId="65DA81D6" w:rsidR="00F86C42" w:rsidRPr="00DB7F6C" w:rsidRDefault="00DB7F6C" w:rsidP="00DB7F6C">
      <w:pPr>
        <w:ind w:firstLineChars="0"/>
      </w:pPr>
      <w:r w:rsidRPr="00DB7F6C">
        <w:t xml:space="preserve">2. </w:t>
      </w:r>
      <w:r w:rsidR="003221D2" w:rsidRPr="00DB7F6C">
        <w:t>明确交流通路与直流通路的区别。</w:t>
      </w:r>
    </w:p>
    <w:p w14:paraId="57FE89B2" w14:textId="0A5C5434" w:rsidR="003221D2" w:rsidRPr="00DB7F6C" w:rsidRDefault="00DB7F6C" w:rsidP="00DB7F6C">
      <w:pPr>
        <w:ind w:firstLineChars="0"/>
      </w:pPr>
      <w:r w:rsidRPr="00DB7F6C">
        <w:t xml:space="preserve">3. </w:t>
      </w:r>
      <w:r w:rsidR="003221D2" w:rsidRPr="00DB7F6C">
        <w:t>学会放大器静态工作点的调整。</w:t>
      </w:r>
    </w:p>
    <w:p w14:paraId="0515E2EB" w14:textId="0BD07728" w:rsidR="003221D2" w:rsidRPr="00DB7F6C" w:rsidRDefault="00DB7F6C" w:rsidP="00DB7F6C">
      <w:pPr>
        <w:ind w:firstLineChars="0"/>
      </w:pPr>
      <w:r w:rsidRPr="00DB7F6C">
        <w:t xml:space="preserve">4. </w:t>
      </w:r>
      <w:r w:rsidR="003221D2" w:rsidRPr="00DB7F6C">
        <w:t>学会共射放大器放大倍数、输</w:t>
      </w:r>
      <w:r w:rsidR="00D866A1" w:rsidRPr="00DB7F6C">
        <w:t>入</w:t>
      </w:r>
      <w:r w:rsidR="003221D2" w:rsidRPr="00DB7F6C">
        <w:t>电阻、输出电阻的测量方法。</w:t>
      </w:r>
    </w:p>
    <w:p w14:paraId="3FD478E5" w14:textId="30969DE7" w:rsidR="003221D2" w:rsidRPr="00DB7F6C" w:rsidRDefault="00DB7F6C" w:rsidP="00DB7F6C">
      <w:pPr>
        <w:ind w:firstLineChars="0"/>
      </w:pPr>
      <w:r w:rsidRPr="00DB7F6C">
        <w:t xml:space="preserve">5. </w:t>
      </w:r>
      <w:r w:rsidR="003221D2" w:rsidRPr="00DB7F6C">
        <w:t>掌握共集放大器的特点和应用场合。掌握场效应管放大器的特点及应用。</w:t>
      </w:r>
    </w:p>
    <w:p w14:paraId="10D22045" w14:textId="4AB72A61" w:rsidR="00C314CF" w:rsidRPr="00DB7F6C" w:rsidRDefault="00C314CF" w:rsidP="00840697">
      <w:pPr>
        <w:pStyle w:val="2"/>
        <w:rPr>
          <w:rFonts w:ascii="Times New Roman" w:hAnsi="Times New Roman"/>
        </w:rPr>
      </w:pPr>
      <w:r w:rsidRPr="00DB7F6C">
        <w:rPr>
          <w:rFonts w:ascii="Times New Roman" w:hAnsi="Times New Roman"/>
        </w:rPr>
        <w:t>二、实验所用仪器设备</w:t>
      </w:r>
    </w:p>
    <w:p w14:paraId="3FA0E761" w14:textId="506FD890" w:rsidR="003221D2" w:rsidRPr="00DB7F6C" w:rsidRDefault="00DB7F6C" w:rsidP="00DB7F6C">
      <w:pPr>
        <w:ind w:firstLineChars="0"/>
      </w:pPr>
      <w:r w:rsidRPr="00DB7F6C">
        <w:t xml:space="preserve">1. </w:t>
      </w:r>
      <w:r w:rsidR="003221D2" w:rsidRPr="00DB7F6C">
        <w:t>测量仪器</w:t>
      </w:r>
      <w:r w:rsidR="00F86C42" w:rsidRPr="00DB7F6C">
        <w:t>：</w:t>
      </w:r>
      <w:r w:rsidR="003221D2" w:rsidRPr="00DB7F6C">
        <w:t>双</w:t>
      </w:r>
      <w:proofErr w:type="gramStart"/>
      <w:r w:rsidR="003221D2" w:rsidRPr="00DB7F6C">
        <w:t>踪</w:t>
      </w:r>
      <w:proofErr w:type="gramEnd"/>
      <w:r w:rsidR="003221D2" w:rsidRPr="00DB7F6C">
        <w:t>示波器、万用表</w:t>
      </w:r>
      <w:r w:rsidR="00F86C42" w:rsidRPr="00DB7F6C">
        <w:t>、</w:t>
      </w:r>
      <w:r w:rsidR="003221D2" w:rsidRPr="00DB7F6C">
        <w:t>信号源</w:t>
      </w:r>
      <w:r w:rsidR="00F86C42" w:rsidRPr="00DB7F6C">
        <w:t>、</w:t>
      </w:r>
      <w:r w:rsidR="003221D2" w:rsidRPr="00DB7F6C">
        <w:t>毫伏表</w:t>
      </w:r>
      <w:r w:rsidR="00F86C42" w:rsidRPr="00DB7F6C">
        <w:t>、</w:t>
      </w:r>
      <w:r w:rsidR="003221D2" w:rsidRPr="00DB7F6C">
        <w:t>直流稳压电源等。</w:t>
      </w:r>
    </w:p>
    <w:p w14:paraId="2563B008" w14:textId="34F024DD" w:rsidR="003221D2" w:rsidRPr="00DB7F6C" w:rsidRDefault="00DB7F6C" w:rsidP="00DB7F6C">
      <w:pPr>
        <w:ind w:firstLineChars="0"/>
      </w:pPr>
      <w:r w:rsidRPr="00DB7F6C">
        <w:t xml:space="preserve">2. </w:t>
      </w:r>
      <w:r w:rsidR="003221D2" w:rsidRPr="00DB7F6C">
        <w:t>模拟电路通用实验板</w:t>
      </w:r>
      <w:r w:rsidR="003221D2" w:rsidRPr="00DB7F6C">
        <w:t>(</w:t>
      </w:r>
      <w:r w:rsidR="003221D2" w:rsidRPr="00DB7F6C">
        <w:t>内含三极管</w:t>
      </w:r>
      <w:r w:rsidR="00F86C42" w:rsidRPr="00DB7F6C">
        <w:t>、电阻、</w:t>
      </w:r>
      <w:r w:rsidR="003221D2" w:rsidRPr="00DB7F6C">
        <w:t>电位器</w:t>
      </w:r>
      <w:r w:rsidR="00F86C42" w:rsidRPr="00DB7F6C">
        <w:t>、</w:t>
      </w:r>
      <w:r w:rsidR="003221D2" w:rsidRPr="00DB7F6C">
        <w:t>电容</w:t>
      </w:r>
      <w:r w:rsidR="003221D2" w:rsidRPr="00DB7F6C">
        <w:t>)</w:t>
      </w:r>
      <w:r w:rsidR="003221D2" w:rsidRPr="00DB7F6C">
        <w:t>。</w:t>
      </w:r>
    </w:p>
    <w:p w14:paraId="4F0A5686" w14:textId="532AE27C" w:rsidR="00C314CF" w:rsidRPr="00DB7F6C" w:rsidRDefault="00DB7F6C" w:rsidP="00DB7F6C">
      <w:pPr>
        <w:ind w:firstLineChars="0"/>
      </w:pPr>
      <w:r w:rsidRPr="00DB7F6C">
        <w:t xml:space="preserve">3. </w:t>
      </w:r>
      <w:r w:rsidR="00F86C42" w:rsidRPr="00DB7F6C">
        <w:t>电子线路器件工具箱。</w:t>
      </w:r>
    </w:p>
    <w:p w14:paraId="5AA64026" w14:textId="21DA7851" w:rsidR="00C314CF" w:rsidRPr="00DB7F6C" w:rsidRDefault="00C314CF" w:rsidP="00840697">
      <w:pPr>
        <w:pStyle w:val="2"/>
        <w:rPr>
          <w:rFonts w:ascii="Times New Roman" w:hAnsi="Times New Roman"/>
        </w:rPr>
      </w:pPr>
      <w:r w:rsidRPr="00DB7F6C">
        <w:rPr>
          <w:rFonts w:ascii="Times New Roman" w:hAnsi="Times New Roman"/>
        </w:rPr>
        <w:t>三、实验</w:t>
      </w:r>
      <w:r w:rsidR="006F1F28" w:rsidRPr="00DB7F6C">
        <w:rPr>
          <w:rFonts w:ascii="Times New Roman" w:hAnsi="Times New Roman"/>
        </w:rPr>
        <w:t>内容</w:t>
      </w:r>
      <w:r w:rsidRPr="00DB7F6C">
        <w:rPr>
          <w:rFonts w:ascii="Times New Roman" w:hAnsi="Times New Roman"/>
        </w:rPr>
        <w:t>及要求</w:t>
      </w:r>
    </w:p>
    <w:p w14:paraId="36F7DA1B" w14:textId="2A5663F7" w:rsidR="00C314CF" w:rsidRPr="00DB7F6C" w:rsidRDefault="00DB7F6C" w:rsidP="00DB7F6C">
      <w:pPr>
        <w:ind w:firstLine="482"/>
        <w:rPr>
          <w:b/>
        </w:rPr>
      </w:pPr>
      <w:r>
        <w:rPr>
          <w:b/>
        </w:rPr>
        <w:t xml:space="preserve">1. </w:t>
      </w:r>
      <w:r w:rsidR="00C314CF" w:rsidRPr="00DB7F6C">
        <w:rPr>
          <w:b/>
        </w:rPr>
        <w:t>基</w:t>
      </w:r>
      <w:r w:rsidR="006F1F28" w:rsidRPr="00DB7F6C">
        <w:rPr>
          <w:b/>
        </w:rPr>
        <w:t>本命题</w:t>
      </w:r>
    </w:p>
    <w:p w14:paraId="1E5C5141" w14:textId="3480AB10" w:rsidR="00ED3921" w:rsidRPr="00DB7F6C" w:rsidRDefault="00321C41" w:rsidP="00321C41">
      <w:pPr>
        <w:pStyle w:val="ac"/>
        <w:ind w:left="480" w:firstLineChars="0" w:firstLine="0"/>
      </w:pPr>
      <w:r w:rsidRPr="00DB7F6C">
        <w:t>（</w:t>
      </w:r>
      <w:r w:rsidRPr="00DB7F6C">
        <w:t>1</w:t>
      </w:r>
      <w:r w:rsidRPr="00DB7F6C">
        <w:t>）</w:t>
      </w:r>
      <w:r w:rsidR="003221D2" w:rsidRPr="00DB7F6C">
        <w:t>首先用万用表判断所用器件的好坏。</w:t>
      </w:r>
      <w:r w:rsidR="003221D2" w:rsidRPr="00DB7F6C">
        <w:t>(</w:t>
      </w:r>
      <w:r w:rsidR="003221D2" w:rsidRPr="00DB7F6C">
        <w:t>比如连接导线</w:t>
      </w:r>
      <w:r w:rsidR="003221D2" w:rsidRPr="00DB7F6C">
        <w:t>.</w:t>
      </w:r>
      <w:r w:rsidR="003221D2" w:rsidRPr="00DB7F6C">
        <w:t>所用三极管的极性与好坏</w:t>
      </w:r>
      <w:r w:rsidR="003221D2" w:rsidRPr="00DB7F6C">
        <w:t>)</w:t>
      </w:r>
      <w:r w:rsidR="003221D2" w:rsidRPr="00DB7F6C">
        <w:t>。</w:t>
      </w:r>
    </w:p>
    <w:p w14:paraId="547A8824" w14:textId="0E3C6370" w:rsidR="00ED3921" w:rsidRPr="00DB7F6C" w:rsidRDefault="00321C41" w:rsidP="00321C41">
      <w:pPr>
        <w:ind w:firstLineChars="0"/>
      </w:pPr>
      <w:r w:rsidRPr="00DB7F6C">
        <w:t>（</w:t>
      </w:r>
      <w:r w:rsidRPr="00DB7F6C">
        <w:t>2</w:t>
      </w:r>
      <w:r w:rsidRPr="00DB7F6C">
        <w:t>）</w:t>
      </w:r>
      <w:r w:rsidR="003221D2" w:rsidRPr="00DB7F6C">
        <w:t>参考图</w:t>
      </w:r>
      <w:r w:rsidR="003221D2" w:rsidRPr="00DB7F6C">
        <w:t>1</w:t>
      </w:r>
      <w:r w:rsidRPr="00DB7F6C">
        <w:t>，</w:t>
      </w:r>
      <w:r w:rsidR="003221D2" w:rsidRPr="00DB7F6C">
        <w:t>在给定的通用板上搭建电路</w:t>
      </w:r>
      <w:r w:rsidRPr="00DB7F6C">
        <w:t>，</w:t>
      </w:r>
      <w:r w:rsidR="003221D2" w:rsidRPr="00DB7F6C">
        <w:t>用万用表检查电路连线是否正确</w:t>
      </w:r>
      <w:r w:rsidRPr="00DB7F6C">
        <w:t>，</w:t>
      </w:r>
      <w:r w:rsidR="003221D2" w:rsidRPr="00DB7F6C">
        <w:t>特别要判断电源与地之间是否有短路现象，如果有短路现象则重新检查电路。</w:t>
      </w:r>
    </w:p>
    <w:p w14:paraId="5E2B41E5" w14:textId="77777777" w:rsidR="00321C41" w:rsidRDefault="00321C41" w:rsidP="00DB7F6C">
      <w:pPr>
        <w:ind w:firstLineChars="0" w:firstLine="0"/>
        <w:jc w:val="center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 wp14:anchorId="5E7F1349" wp14:editId="48BC8943">
            <wp:extent cx="3267075" cy="2495367"/>
            <wp:effectExtent l="0" t="0" r="4445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495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BE939" w14:textId="77777777" w:rsidR="00321C41" w:rsidRPr="00321C41" w:rsidRDefault="00321C41" w:rsidP="00DB7F6C">
      <w:pPr>
        <w:spacing w:afterLines="50" w:after="163"/>
        <w:ind w:firstLineChars="0" w:firstLine="0"/>
        <w:jc w:val="center"/>
        <w:rPr>
          <w:rFonts w:ascii="宋体" w:hAnsi="宋体"/>
          <w:sz w:val="21"/>
          <w:szCs w:val="21"/>
        </w:rPr>
      </w:pPr>
      <w:r w:rsidRPr="00321C41">
        <w:rPr>
          <w:rFonts w:ascii="宋体" w:hAnsi="宋体" w:hint="eastAsia"/>
          <w:sz w:val="21"/>
          <w:szCs w:val="21"/>
        </w:rPr>
        <w:t>图1 共射</w:t>
      </w:r>
      <w:r w:rsidRPr="00321C41">
        <w:rPr>
          <w:rFonts w:ascii="宋体" w:hAnsi="宋体"/>
          <w:sz w:val="21"/>
          <w:szCs w:val="21"/>
        </w:rPr>
        <w:t>放大器电路</w:t>
      </w:r>
    </w:p>
    <w:p w14:paraId="1AD5A26C" w14:textId="71BDE318" w:rsidR="00ED3921" w:rsidRPr="00321C41" w:rsidRDefault="00321C41" w:rsidP="00321C4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D3921" w:rsidRPr="00321C41">
        <w:t>加电源</w:t>
      </w:r>
      <w:r w:rsidR="00ED3921" w:rsidRPr="00321C41">
        <w:t>+12V</w:t>
      </w:r>
      <w:r w:rsidR="00DB7F6C">
        <w:rPr>
          <w:rFonts w:hint="eastAsia"/>
        </w:rPr>
        <w:t>，</w:t>
      </w:r>
      <w:r w:rsidR="00ED3921" w:rsidRPr="00321C41">
        <w:t>调节</w:t>
      </w:r>
      <w:r w:rsidR="00ED3921" w:rsidRPr="00DB7F6C">
        <w:rPr>
          <w:i/>
        </w:rPr>
        <w:t>R</w:t>
      </w:r>
      <w:r w:rsidR="00DB7F6C">
        <w:rPr>
          <w:vertAlign w:val="subscript"/>
        </w:rPr>
        <w:t>P</w:t>
      </w:r>
      <w:r w:rsidR="00ED3921" w:rsidRPr="00DB7F6C">
        <w:rPr>
          <w:vertAlign w:val="subscript"/>
        </w:rPr>
        <w:t>1</w:t>
      </w:r>
      <w:r w:rsidR="00DB7F6C">
        <w:rPr>
          <w:rFonts w:hint="eastAsia"/>
        </w:rPr>
        <w:t>，</w:t>
      </w:r>
      <w:r w:rsidR="00ED3921" w:rsidRPr="00321C41">
        <w:t>用万用表观察</w:t>
      </w:r>
      <w:r w:rsidR="00ED3921" w:rsidRPr="00DB7F6C">
        <w:rPr>
          <w:i/>
        </w:rPr>
        <w:t>U</w:t>
      </w:r>
      <w:r w:rsidR="00ED3921" w:rsidRPr="00DB7F6C">
        <w:rPr>
          <w:vertAlign w:val="subscript"/>
        </w:rPr>
        <w:t>CE</w:t>
      </w:r>
      <w:r w:rsidR="00ED3921" w:rsidRPr="00321C41">
        <w:t>直流电压在较大范围变化即可</w:t>
      </w:r>
      <w:r w:rsidR="00DB7F6C">
        <w:rPr>
          <w:rFonts w:hint="eastAsia"/>
        </w:rPr>
        <w:t>（</w:t>
      </w:r>
      <w:r w:rsidR="00ED3921" w:rsidRPr="00321C41">
        <w:t>一般在</w:t>
      </w:r>
      <w:r w:rsidR="00ED3921" w:rsidRPr="00321C41">
        <w:t>2V</w:t>
      </w:r>
      <w:r w:rsidR="00ED3921" w:rsidRPr="00321C41">
        <w:t>到</w:t>
      </w:r>
      <w:r w:rsidR="00ED3921" w:rsidRPr="00321C41">
        <w:t>10V</w:t>
      </w:r>
      <w:r w:rsidR="00ED3921" w:rsidRPr="00321C41">
        <w:t>之间</w:t>
      </w:r>
      <w:r w:rsidR="00DB7F6C">
        <w:rPr>
          <w:rFonts w:hint="eastAsia"/>
        </w:rPr>
        <w:t>）</w:t>
      </w:r>
      <w:r w:rsidR="00ED3921" w:rsidRPr="00321C41">
        <w:t>。</w:t>
      </w:r>
    </w:p>
    <w:p w14:paraId="672F07E9" w14:textId="72D6BD1D" w:rsidR="00ED3921" w:rsidRPr="00321C41" w:rsidRDefault="00321C41" w:rsidP="00321C4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ED3921" w:rsidRPr="00321C41">
        <w:rPr>
          <w:rFonts w:hint="eastAsia"/>
        </w:rPr>
        <w:t>将</w:t>
      </w:r>
      <w:r w:rsidR="00DB7F6C" w:rsidRPr="00DB7F6C">
        <w:rPr>
          <w:i/>
        </w:rPr>
        <w:t>R</w:t>
      </w:r>
      <w:r w:rsidR="00DB7F6C">
        <w:rPr>
          <w:vertAlign w:val="subscript"/>
        </w:rPr>
        <w:t>P</w:t>
      </w:r>
      <w:r w:rsidR="00DB7F6C" w:rsidRPr="00DB7F6C">
        <w:rPr>
          <w:vertAlign w:val="subscript"/>
        </w:rPr>
        <w:t>1</w:t>
      </w:r>
      <w:r w:rsidR="00ED3921" w:rsidRPr="00321C41">
        <w:rPr>
          <w:rFonts w:hint="eastAsia"/>
        </w:rPr>
        <w:t>分别调到最大和最小的情况下</w:t>
      </w:r>
      <w:r w:rsidR="00DB7F6C">
        <w:rPr>
          <w:rFonts w:hint="eastAsia"/>
        </w:rPr>
        <w:t>，</w:t>
      </w:r>
      <w:r w:rsidR="00ED3921" w:rsidRPr="00321C41">
        <w:rPr>
          <w:rFonts w:hint="eastAsia"/>
        </w:rPr>
        <w:t>输入</w:t>
      </w:r>
      <w:r w:rsidR="00ED3921" w:rsidRPr="00321C41">
        <w:rPr>
          <w:rFonts w:hint="eastAsia"/>
        </w:rPr>
        <w:t>1 kHz</w:t>
      </w:r>
      <w:r w:rsidR="00ED3921" w:rsidRPr="00321C41">
        <w:rPr>
          <w:rFonts w:hint="eastAsia"/>
        </w:rPr>
        <w:t>正弦信号</w:t>
      </w:r>
      <w:r w:rsidR="00DB7F6C">
        <w:rPr>
          <w:rFonts w:hint="eastAsia"/>
        </w:rPr>
        <w:t>，</w:t>
      </w:r>
      <w:r w:rsidR="00ED3921" w:rsidRPr="00321C41">
        <w:rPr>
          <w:rFonts w:hint="eastAsia"/>
        </w:rPr>
        <w:t>用示波器观察其输出波形</w:t>
      </w:r>
      <w:r w:rsidR="00DB7F6C">
        <w:rPr>
          <w:rFonts w:hint="eastAsia"/>
        </w:rPr>
        <w:t>，</w:t>
      </w:r>
      <w:r w:rsidR="00ED3921" w:rsidRPr="00321C41">
        <w:rPr>
          <w:rFonts w:hint="eastAsia"/>
        </w:rPr>
        <w:t>并判断失真类型。</w:t>
      </w:r>
    </w:p>
    <w:p w14:paraId="04BD09C2" w14:textId="7773DCF9" w:rsidR="00ED3921" w:rsidRPr="00321C41" w:rsidRDefault="00321C41" w:rsidP="00321C4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ED3921" w:rsidRPr="00321C41">
        <w:rPr>
          <w:rFonts w:hint="eastAsia"/>
        </w:rPr>
        <w:t>将静态工作点调至</w:t>
      </w:r>
      <w:r w:rsidR="00DB7F6C">
        <w:rPr>
          <w:rFonts w:hint="eastAsia"/>
        </w:rPr>
        <w:t>（</w:t>
      </w:r>
      <w:r w:rsidR="00DB7F6C" w:rsidRPr="00DB7F6C">
        <w:rPr>
          <w:i/>
        </w:rPr>
        <w:t>U</w:t>
      </w:r>
      <w:r w:rsidR="00DB7F6C" w:rsidRPr="00DB7F6C">
        <w:rPr>
          <w:vertAlign w:val="subscript"/>
        </w:rPr>
        <w:t>CE</w:t>
      </w:r>
      <w:r w:rsidR="00DB7F6C" w:rsidRPr="00DB7F6C">
        <w:t xml:space="preserve"> </w:t>
      </w:r>
      <w:r w:rsidR="00ED3921" w:rsidRPr="00321C41">
        <w:rPr>
          <w:rFonts w:hint="eastAsia"/>
        </w:rPr>
        <w:t>=</w:t>
      </w:r>
      <w:r w:rsidR="00493182" w:rsidRPr="00321C41">
        <w:t xml:space="preserve"> </w:t>
      </w:r>
      <w:r w:rsidR="00ED3921" w:rsidRPr="00321C41">
        <w:rPr>
          <w:rFonts w:hint="eastAsia"/>
        </w:rPr>
        <w:t>5V</w:t>
      </w:r>
      <w:r w:rsidR="00DB7F6C">
        <w:rPr>
          <w:rFonts w:hint="eastAsia"/>
        </w:rPr>
        <w:t>），</w:t>
      </w:r>
      <w:r w:rsidR="00ED3921" w:rsidRPr="00321C41">
        <w:rPr>
          <w:rFonts w:hint="eastAsia"/>
        </w:rPr>
        <w:t>输</w:t>
      </w:r>
      <w:r w:rsidR="00D866A1" w:rsidRPr="00321C41">
        <w:rPr>
          <w:rFonts w:hint="eastAsia"/>
        </w:rPr>
        <w:t>入</w:t>
      </w:r>
      <w:r w:rsidR="00ED3921" w:rsidRPr="00321C41">
        <w:rPr>
          <w:rFonts w:hint="eastAsia"/>
        </w:rPr>
        <w:t>1 kHz</w:t>
      </w:r>
      <w:r w:rsidR="00ED3921" w:rsidRPr="00321C41">
        <w:rPr>
          <w:rFonts w:hint="eastAsia"/>
        </w:rPr>
        <w:t>正弦信号</w:t>
      </w:r>
      <w:r w:rsidR="00DB7F6C">
        <w:rPr>
          <w:rFonts w:hint="eastAsia"/>
        </w:rPr>
        <w:t>，</w:t>
      </w:r>
      <w:r w:rsidR="00ED3921" w:rsidRPr="00321C41">
        <w:rPr>
          <w:rFonts w:hint="eastAsia"/>
        </w:rPr>
        <w:t>大小以不失真为原则，测量放大器的直流工作点、放大倍数</w:t>
      </w:r>
      <w:r w:rsidR="00DB7F6C">
        <w:rPr>
          <w:rFonts w:hint="eastAsia"/>
        </w:rPr>
        <w:t>（</w:t>
      </w:r>
      <w:r w:rsidR="00DB7F6C" w:rsidRPr="00DB7F6C">
        <w:rPr>
          <w:i/>
        </w:rPr>
        <w:t>R</w:t>
      </w:r>
      <w:r w:rsidR="00DB7F6C">
        <w:rPr>
          <w:vertAlign w:val="subscript"/>
        </w:rPr>
        <w:t>P2</w:t>
      </w:r>
      <w:r w:rsidR="00ED3921" w:rsidRPr="00321C41">
        <w:rPr>
          <w:rFonts w:hint="eastAsia"/>
        </w:rPr>
        <w:t>=</w:t>
      </w:r>
      <w:r w:rsidR="00493182" w:rsidRPr="00321C41">
        <w:t xml:space="preserve"> </w:t>
      </w:r>
      <w:r w:rsidR="00ED3921" w:rsidRPr="00321C41">
        <w:rPr>
          <w:rFonts w:hint="eastAsia"/>
        </w:rPr>
        <w:t>10k</w:t>
      </w:r>
      <w:r w:rsidR="00DB7F6C">
        <w:rPr>
          <w:rFonts w:hint="eastAsia"/>
        </w:rPr>
        <w:sym w:font="Symbol" w:char="F057"/>
      </w:r>
      <w:r w:rsidR="00DB7F6C">
        <w:rPr>
          <w:rFonts w:hint="eastAsia"/>
        </w:rPr>
        <w:t>，</w:t>
      </w:r>
      <w:r w:rsidR="00ED3921" w:rsidRPr="00321C41">
        <w:rPr>
          <w:rFonts w:hint="eastAsia"/>
        </w:rPr>
        <w:t>接入放大器</w:t>
      </w:r>
      <w:r w:rsidR="00DB7F6C">
        <w:rPr>
          <w:rFonts w:hint="eastAsia"/>
        </w:rPr>
        <w:t>）</w:t>
      </w:r>
      <w:r w:rsidR="00ED3921" w:rsidRPr="00321C41">
        <w:rPr>
          <w:rFonts w:hint="eastAsia"/>
        </w:rPr>
        <w:t>、输入电阻</w:t>
      </w:r>
      <w:r w:rsidR="00DB7F6C">
        <w:rPr>
          <w:rFonts w:hint="eastAsia"/>
        </w:rPr>
        <w:t>、</w:t>
      </w:r>
      <w:r w:rsidR="00ED3921" w:rsidRPr="00321C41">
        <w:rPr>
          <w:rFonts w:hint="eastAsia"/>
        </w:rPr>
        <w:t>输出电阻，并将测试数据列</w:t>
      </w:r>
      <w:r w:rsidR="00211F2B" w:rsidRPr="00321C41">
        <w:rPr>
          <w:rFonts w:hint="eastAsia"/>
        </w:rPr>
        <w:t>入</w:t>
      </w:r>
      <w:r w:rsidR="00ED3921" w:rsidRPr="00321C41">
        <w:rPr>
          <w:rFonts w:hint="eastAsia"/>
        </w:rPr>
        <w:t>表</w:t>
      </w:r>
      <w:r w:rsidR="00ED3921" w:rsidRPr="00321C41">
        <w:rPr>
          <w:rFonts w:hint="eastAsia"/>
        </w:rPr>
        <w:t>1</w:t>
      </w:r>
      <w:r w:rsidR="00ED3921" w:rsidRPr="00321C41">
        <w:rPr>
          <w:rFonts w:hint="eastAsia"/>
        </w:rPr>
        <w:t>中。</w:t>
      </w:r>
    </w:p>
    <w:p w14:paraId="317BD848" w14:textId="3ECC133A" w:rsidR="00211F2B" w:rsidRPr="00DB7F6C" w:rsidRDefault="00211F2B" w:rsidP="00DB7F6C">
      <w:pPr>
        <w:spacing w:beforeLines="50" w:before="163"/>
        <w:ind w:firstLineChars="0" w:firstLine="482"/>
        <w:jc w:val="center"/>
        <w:rPr>
          <w:rFonts w:ascii="宋体" w:hAnsi="宋体"/>
          <w:sz w:val="21"/>
          <w:szCs w:val="21"/>
        </w:rPr>
      </w:pPr>
      <w:r w:rsidRPr="00DB7F6C">
        <w:rPr>
          <w:rFonts w:ascii="宋体" w:hAnsi="宋体" w:hint="eastAsia"/>
          <w:sz w:val="21"/>
          <w:szCs w:val="21"/>
        </w:rPr>
        <w:lastRenderedPageBreak/>
        <w:t>表1</w:t>
      </w:r>
      <w:r w:rsidRPr="00DB7F6C">
        <w:rPr>
          <w:rFonts w:ascii="宋体" w:hAnsi="宋体"/>
          <w:sz w:val="21"/>
          <w:szCs w:val="21"/>
        </w:rPr>
        <w:t xml:space="preserve"> </w:t>
      </w:r>
      <w:r w:rsidRPr="00DB7F6C">
        <w:rPr>
          <w:rFonts w:ascii="宋体" w:hAnsi="宋体" w:hint="eastAsia"/>
          <w:sz w:val="21"/>
          <w:szCs w:val="21"/>
        </w:rPr>
        <w:t>单级共射放大器测试数据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04"/>
        <w:gridCol w:w="1105"/>
        <w:gridCol w:w="1105"/>
        <w:gridCol w:w="1105"/>
        <w:gridCol w:w="1105"/>
        <w:gridCol w:w="1404"/>
        <w:gridCol w:w="1404"/>
        <w:gridCol w:w="1404"/>
      </w:tblGrid>
      <w:tr w:rsidR="00211F2B" w14:paraId="7EDB26FE" w14:textId="77777777" w:rsidTr="00E65012">
        <w:tc>
          <w:tcPr>
            <w:tcW w:w="5524" w:type="dxa"/>
            <w:gridSpan w:val="5"/>
          </w:tcPr>
          <w:p w14:paraId="69C78BEC" w14:textId="53FEE3A8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直流工作点</w:t>
            </w:r>
          </w:p>
        </w:tc>
        <w:tc>
          <w:tcPr>
            <w:tcW w:w="1404" w:type="dxa"/>
          </w:tcPr>
          <w:p w14:paraId="274FD512" w14:textId="0873940C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增益</w:t>
            </w:r>
          </w:p>
        </w:tc>
        <w:tc>
          <w:tcPr>
            <w:tcW w:w="1404" w:type="dxa"/>
          </w:tcPr>
          <w:p w14:paraId="3CADE270" w14:textId="16201C1D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输入电阻</w:t>
            </w:r>
          </w:p>
        </w:tc>
        <w:tc>
          <w:tcPr>
            <w:tcW w:w="1404" w:type="dxa"/>
          </w:tcPr>
          <w:p w14:paraId="75D4C6CA" w14:textId="295E48FB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输出电阻</w:t>
            </w:r>
          </w:p>
        </w:tc>
      </w:tr>
      <w:tr w:rsidR="00E65012" w14:paraId="5D2E61A9" w14:textId="77777777" w:rsidTr="00E65012">
        <w:tc>
          <w:tcPr>
            <w:tcW w:w="1104" w:type="dxa"/>
          </w:tcPr>
          <w:p w14:paraId="3873E8F7" w14:textId="1893072F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EQ</w:t>
            </w:r>
          </w:p>
        </w:tc>
        <w:tc>
          <w:tcPr>
            <w:tcW w:w="1105" w:type="dxa"/>
          </w:tcPr>
          <w:p w14:paraId="51BD2DF6" w14:textId="3CEABBA0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Q</w:t>
            </w:r>
          </w:p>
        </w:tc>
        <w:tc>
          <w:tcPr>
            <w:tcW w:w="1105" w:type="dxa"/>
          </w:tcPr>
          <w:p w14:paraId="6199153A" w14:textId="2A2E9ECC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EQ</w:t>
            </w:r>
          </w:p>
        </w:tc>
        <w:tc>
          <w:tcPr>
            <w:tcW w:w="1105" w:type="dxa"/>
          </w:tcPr>
          <w:p w14:paraId="48D02A43" w14:textId="2508359D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BQ</w:t>
            </w:r>
          </w:p>
        </w:tc>
        <w:tc>
          <w:tcPr>
            <w:tcW w:w="1105" w:type="dxa"/>
          </w:tcPr>
          <w:p w14:paraId="74F21E29" w14:textId="1F718A76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I</w:t>
            </w:r>
            <w:r w:rsidRPr="00DB7F6C">
              <w:rPr>
                <w:i/>
                <w:sz w:val="13"/>
              </w:rPr>
              <w:t>CQ</w:t>
            </w:r>
          </w:p>
        </w:tc>
        <w:tc>
          <w:tcPr>
            <w:tcW w:w="1404" w:type="dxa"/>
          </w:tcPr>
          <w:p w14:paraId="077BF239" w14:textId="1F2C3437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</w:p>
        </w:tc>
        <w:tc>
          <w:tcPr>
            <w:tcW w:w="1404" w:type="dxa"/>
          </w:tcPr>
          <w:p w14:paraId="39083AC4" w14:textId="5D009C45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R</w:t>
            </w:r>
            <w:r w:rsidRPr="00DB7F6C">
              <w:rPr>
                <w:i/>
                <w:sz w:val="13"/>
              </w:rPr>
              <w:t>i</w:t>
            </w:r>
          </w:p>
        </w:tc>
        <w:tc>
          <w:tcPr>
            <w:tcW w:w="1404" w:type="dxa"/>
          </w:tcPr>
          <w:p w14:paraId="0BC344AD" w14:textId="3FC46911" w:rsidR="00211F2B" w:rsidRPr="00DB7F6C" w:rsidRDefault="007D5A71" w:rsidP="00211F2B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R</w:t>
            </w:r>
            <w:r w:rsidRPr="00DB7F6C">
              <w:rPr>
                <w:i/>
                <w:sz w:val="13"/>
              </w:rPr>
              <w:t>o</w:t>
            </w:r>
          </w:p>
        </w:tc>
      </w:tr>
      <w:tr w:rsidR="00211F2B" w14:paraId="7779B5A4" w14:textId="77777777" w:rsidTr="00E65012">
        <w:tc>
          <w:tcPr>
            <w:tcW w:w="1104" w:type="dxa"/>
          </w:tcPr>
          <w:p w14:paraId="57656ECE" w14:textId="38E27945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6958A994" w14:textId="03A7011D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096E7D51" w14:textId="597BF65C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6ECA4B23" w14:textId="6B37DF3C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61B17F30" w14:textId="251329D0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71694FD7" w14:textId="77777777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7028F186" w14:textId="77777777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6DC69CC9" w14:textId="77777777" w:rsidR="00211F2B" w:rsidRDefault="00211F2B" w:rsidP="00211F2B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</w:tr>
    </w:tbl>
    <w:p w14:paraId="6D170A06" w14:textId="2C6B9EA9" w:rsidR="00211F2B" w:rsidRPr="009D0308" w:rsidRDefault="00DB7F6C" w:rsidP="009D0308">
      <w:pPr>
        <w:spacing w:beforeLines="50" w:before="163"/>
        <w:ind w:firstLineChars="0" w:firstLine="482"/>
      </w:pPr>
      <w:r w:rsidRPr="009D0308">
        <w:rPr>
          <w:rFonts w:hint="eastAsia"/>
        </w:rPr>
        <w:t>（</w:t>
      </w:r>
      <w:r w:rsidRPr="009D0308">
        <w:rPr>
          <w:rFonts w:hint="eastAsia"/>
        </w:rPr>
        <w:t>6</w:t>
      </w:r>
      <w:r w:rsidRPr="009D0308">
        <w:rPr>
          <w:rFonts w:hint="eastAsia"/>
        </w:rPr>
        <w:t>）</w:t>
      </w:r>
      <w:r w:rsidR="00E65012" w:rsidRPr="009D0308">
        <w:rPr>
          <w:rFonts w:hint="eastAsia"/>
        </w:rPr>
        <w:t>将</w:t>
      </w:r>
      <w:r w:rsidR="00E65012" w:rsidRPr="009D0308">
        <w:rPr>
          <w:rFonts w:hint="eastAsia"/>
        </w:rPr>
        <w:t>R</w:t>
      </w:r>
      <w:r w:rsidR="00E65012" w:rsidRPr="009D0308">
        <w:t>P2</w:t>
      </w:r>
      <w:r w:rsidR="00E65012" w:rsidRPr="009D0308">
        <w:rPr>
          <w:rFonts w:hint="eastAsia"/>
        </w:rPr>
        <w:t>调到最大，接入电路</w:t>
      </w:r>
      <w:r w:rsidR="00E65012" w:rsidRPr="009D0308">
        <w:rPr>
          <w:rFonts w:hint="eastAsia"/>
        </w:rPr>
        <w:t>,</w:t>
      </w:r>
      <w:r w:rsidR="00E65012" w:rsidRPr="009D0308">
        <w:rPr>
          <w:rFonts w:hint="eastAsia"/>
        </w:rPr>
        <w:t>改变信号源输出正弦波幅度大小，用示波器监视输出在刚要失真又没有失真的情况下，测量出放大器最大动态范围</w:t>
      </w:r>
      <w:proofErr w:type="spellStart"/>
      <w:r w:rsidR="00E65012" w:rsidRPr="009D0308">
        <w:rPr>
          <w:rFonts w:hint="eastAsia"/>
          <w:i/>
        </w:rPr>
        <w:t>U</w:t>
      </w:r>
      <w:r w:rsidR="00E65012" w:rsidRPr="009D0308">
        <w:rPr>
          <w:rFonts w:hint="eastAsia"/>
          <w:vertAlign w:val="subscript"/>
        </w:rPr>
        <w:t>o</w:t>
      </w:r>
      <w:r w:rsidR="00E65012" w:rsidRPr="009D0308">
        <w:rPr>
          <w:vertAlign w:val="subscript"/>
        </w:rPr>
        <w:t>PP</w:t>
      </w:r>
      <w:proofErr w:type="spellEnd"/>
      <w:r w:rsidR="00E65012" w:rsidRPr="009D0308">
        <w:rPr>
          <w:rFonts w:hint="eastAsia"/>
        </w:rPr>
        <w:t>。</w:t>
      </w:r>
    </w:p>
    <w:p w14:paraId="74084681" w14:textId="147248C9" w:rsidR="00E65012" w:rsidRPr="009D0308" w:rsidRDefault="00DB7F6C" w:rsidP="009D0308">
      <w:pPr>
        <w:ind w:firstLineChars="0"/>
      </w:pPr>
      <w:r w:rsidRPr="009D0308">
        <w:rPr>
          <w:rFonts w:hint="eastAsia"/>
        </w:rPr>
        <w:t>将</w:t>
      </w:r>
      <w:r w:rsidR="00E65012" w:rsidRPr="009D0308">
        <w:rPr>
          <w:rFonts w:hint="eastAsia"/>
        </w:rPr>
        <w:t>以上内容用</w:t>
      </w:r>
      <w:r w:rsidR="00E65012" w:rsidRPr="009D0308">
        <w:rPr>
          <w:rFonts w:hint="eastAsia"/>
        </w:rPr>
        <w:t>E</w:t>
      </w:r>
      <w:r w:rsidR="00E65012" w:rsidRPr="009D0308">
        <w:t>WB</w:t>
      </w:r>
      <w:r w:rsidR="006F4D56" w:rsidRPr="009D0308">
        <w:rPr>
          <w:rFonts w:hint="eastAsia"/>
        </w:rPr>
        <w:t>或</w:t>
      </w:r>
      <w:r w:rsidR="006F4D56" w:rsidRPr="009D0308">
        <w:rPr>
          <w:rFonts w:hint="eastAsia"/>
        </w:rPr>
        <w:t>Multisim</w:t>
      </w:r>
      <w:r w:rsidR="006F4D56" w:rsidRPr="009D0308">
        <w:rPr>
          <w:rFonts w:hint="eastAsia"/>
        </w:rPr>
        <w:t>软件仿真，并与之比较。</w:t>
      </w:r>
    </w:p>
    <w:p w14:paraId="48B147D5" w14:textId="77777777" w:rsidR="00DB7F6C" w:rsidRPr="00DB7F6C" w:rsidRDefault="00DB7F6C" w:rsidP="00DB7F6C">
      <w:pPr>
        <w:ind w:firstLineChars="0"/>
        <w:jc w:val="left"/>
        <w:rPr>
          <w:rFonts w:ascii="宋体" w:hAnsi="宋体"/>
        </w:rPr>
      </w:pPr>
    </w:p>
    <w:p w14:paraId="2B2BCCD4" w14:textId="0A338A88" w:rsidR="006F4D56" w:rsidRPr="00DB7F6C" w:rsidRDefault="00DB7F6C" w:rsidP="00DB7F6C">
      <w:pPr>
        <w:ind w:firstLine="48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 xml:space="preserve">2. </w:t>
      </w:r>
      <w:r w:rsidR="006F4D56" w:rsidRPr="00DB7F6C">
        <w:rPr>
          <w:rFonts w:ascii="宋体" w:hAnsi="宋体" w:hint="eastAsia"/>
          <w:b/>
        </w:rPr>
        <w:t>扩展命题</w:t>
      </w:r>
    </w:p>
    <w:p w14:paraId="73253B19" w14:textId="2D1D8D77" w:rsidR="006F4D56" w:rsidRPr="009D0308" w:rsidRDefault="009D0308" w:rsidP="009D0308">
      <w:pPr>
        <w:ind w:firstLineChars="0" w:firstLine="482"/>
      </w:pPr>
      <w:r w:rsidRPr="009D0308">
        <w:rPr>
          <w:rFonts w:hint="eastAsia"/>
        </w:rPr>
        <w:t>（</w:t>
      </w:r>
      <w:r w:rsidRPr="009D0308">
        <w:rPr>
          <w:rFonts w:hint="eastAsia"/>
        </w:rPr>
        <w:t>1</w:t>
      </w:r>
      <w:r w:rsidRPr="009D0308">
        <w:rPr>
          <w:rFonts w:hint="eastAsia"/>
        </w:rPr>
        <w:t>）</w:t>
      </w:r>
      <w:r w:rsidR="006F4D56" w:rsidRPr="009D0308">
        <w:rPr>
          <w:rFonts w:hint="eastAsia"/>
        </w:rPr>
        <w:t>负反馈对电路性能影响的研究实验</w:t>
      </w:r>
    </w:p>
    <w:p w14:paraId="7490658B" w14:textId="0F8E96DB" w:rsidR="006F4D56" w:rsidRPr="009D0308" w:rsidRDefault="006F4D56" w:rsidP="009D0308">
      <w:pPr>
        <w:ind w:firstLineChars="0" w:firstLine="482"/>
      </w:pPr>
      <w:r w:rsidRPr="009D0308">
        <w:rPr>
          <w:rFonts w:hint="eastAsia"/>
        </w:rPr>
        <w:t>将发射极旁的电容</w:t>
      </w:r>
      <w:r w:rsidRPr="009D0308">
        <w:rPr>
          <w:rFonts w:hint="eastAsia"/>
        </w:rPr>
        <w:t>C</w:t>
      </w:r>
      <w:r w:rsidRPr="00300A40">
        <w:rPr>
          <w:vertAlign w:val="subscript"/>
        </w:rPr>
        <w:t>3</w:t>
      </w:r>
      <w:r w:rsidRPr="009D0308">
        <w:rPr>
          <w:rFonts w:hint="eastAsia"/>
        </w:rPr>
        <w:t>断开，电路引入了串联电流负反馈，在</w:t>
      </w:r>
      <w:r w:rsidR="00300A40" w:rsidRPr="009D0308">
        <w:rPr>
          <w:rFonts w:hint="eastAsia"/>
        </w:rPr>
        <w:t>C</w:t>
      </w:r>
      <w:r w:rsidR="00300A40" w:rsidRPr="00300A40">
        <w:rPr>
          <w:vertAlign w:val="subscript"/>
        </w:rPr>
        <w:t>3</w:t>
      </w:r>
      <w:r w:rsidRPr="009D0308">
        <w:rPr>
          <w:rFonts w:hint="eastAsia"/>
        </w:rPr>
        <w:t>断开和基本命题</w:t>
      </w:r>
      <w:r w:rsidRPr="009D0308">
        <w:rPr>
          <w:rFonts w:hint="eastAsia"/>
        </w:rPr>
        <w:t>5</w:t>
      </w:r>
      <w:r w:rsidRPr="009D0308">
        <w:rPr>
          <w:rFonts w:hint="eastAsia"/>
        </w:rPr>
        <w:t>的条件下重新测量放大倍数、输入、输出电阻的大小，并与上面基本实验作比较，解释变化的原因，测量数据列入表</w:t>
      </w:r>
      <w:r w:rsidRPr="009D0308">
        <w:rPr>
          <w:rFonts w:hint="eastAsia"/>
        </w:rPr>
        <w:t>2</w:t>
      </w:r>
      <w:r w:rsidRPr="009D0308">
        <w:rPr>
          <w:rFonts w:hint="eastAsia"/>
        </w:rPr>
        <w:t>中。</w:t>
      </w:r>
    </w:p>
    <w:p w14:paraId="330C8F7B" w14:textId="2A02A85B" w:rsidR="006F4D56" w:rsidRPr="00300A40" w:rsidRDefault="006F4D56" w:rsidP="00300A40">
      <w:pPr>
        <w:spacing w:beforeLines="50" w:before="163"/>
        <w:ind w:firstLineChars="0" w:firstLine="482"/>
        <w:jc w:val="center"/>
        <w:rPr>
          <w:rFonts w:ascii="宋体" w:hAnsi="宋体"/>
          <w:sz w:val="21"/>
          <w:szCs w:val="21"/>
        </w:rPr>
      </w:pPr>
      <w:r w:rsidRPr="00300A40">
        <w:rPr>
          <w:rFonts w:ascii="宋体" w:hAnsi="宋体" w:hint="eastAsia"/>
          <w:sz w:val="21"/>
          <w:szCs w:val="21"/>
        </w:rPr>
        <w:t>表2</w:t>
      </w:r>
      <w:r w:rsidRPr="00300A40">
        <w:rPr>
          <w:rFonts w:ascii="宋体" w:hAnsi="宋体"/>
          <w:sz w:val="21"/>
          <w:szCs w:val="21"/>
        </w:rPr>
        <w:t xml:space="preserve"> </w:t>
      </w:r>
      <w:r w:rsidRPr="00300A40">
        <w:rPr>
          <w:rFonts w:ascii="宋体" w:hAnsi="宋体" w:hint="eastAsia"/>
          <w:sz w:val="21"/>
          <w:szCs w:val="21"/>
        </w:rPr>
        <w:t>负反馈对电路性能指标的影响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C22853" w14:paraId="1342355D" w14:textId="77777777" w:rsidTr="00300A40">
        <w:trPr>
          <w:jc w:val="center"/>
        </w:trPr>
        <w:tc>
          <w:tcPr>
            <w:tcW w:w="2434" w:type="dxa"/>
          </w:tcPr>
          <w:p w14:paraId="0AF64714" w14:textId="6C616863" w:rsidR="006F4D56" w:rsidRPr="00300A40" w:rsidRDefault="006F4D56" w:rsidP="00300A40">
            <w:pPr>
              <w:ind w:firstLineChars="0" w:firstLine="0"/>
              <w:jc w:val="center"/>
              <w:rPr>
                <w:i/>
              </w:rPr>
            </w:pPr>
            <w:bookmarkStart w:id="1" w:name="_Hlk39740639"/>
            <w:r w:rsidRPr="00300A40">
              <w:rPr>
                <w:i/>
              </w:rPr>
              <w:t>C</w:t>
            </w:r>
            <w:r w:rsidRPr="00300A40">
              <w:rPr>
                <w:sz w:val="13"/>
              </w:rPr>
              <w:t>3</w:t>
            </w:r>
          </w:p>
        </w:tc>
        <w:tc>
          <w:tcPr>
            <w:tcW w:w="2434" w:type="dxa"/>
          </w:tcPr>
          <w:p w14:paraId="251179B2" w14:textId="2D00806D" w:rsidR="006F4D56" w:rsidRPr="00300A40" w:rsidRDefault="006F4D56" w:rsidP="00300A40">
            <w:pPr>
              <w:ind w:firstLineChars="0" w:firstLine="0"/>
              <w:jc w:val="center"/>
            </w:pPr>
            <w:r w:rsidRPr="00300A40">
              <w:t>增益</w:t>
            </w:r>
          </w:p>
        </w:tc>
        <w:tc>
          <w:tcPr>
            <w:tcW w:w="2434" w:type="dxa"/>
          </w:tcPr>
          <w:p w14:paraId="2A767AAE" w14:textId="6FEE96AC" w:rsidR="006F4D56" w:rsidRPr="00300A40" w:rsidRDefault="006F4D56" w:rsidP="00300A40">
            <w:pPr>
              <w:ind w:firstLineChars="0" w:firstLine="0"/>
              <w:jc w:val="center"/>
            </w:pPr>
            <w:r w:rsidRPr="00300A40">
              <w:t>输入电阻</w:t>
            </w:r>
          </w:p>
        </w:tc>
        <w:tc>
          <w:tcPr>
            <w:tcW w:w="2434" w:type="dxa"/>
          </w:tcPr>
          <w:p w14:paraId="1E4D36F6" w14:textId="35A3AAE2" w:rsidR="006F4D56" w:rsidRPr="00300A40" w:rsidRDefault="006F4D56" w:rsidP="00300A40">
            <w:pPr>
              <w:ind w:firstLineChars="0" w:firstLine="0"/>
              <w:jc w:val="center"/>
            </w:pPr>
            <w:r w:rsidRPr="00300A40">
              <w:t>输出电阻</w:t>
            </w:r>
          </w:p>
        </w:tc>
      </w:tr>
      <w:tr w:rsidR="00C22853" w14:paraId="159B8FB5" w14:textId="77777777" w:rsidTr="00300A40">
        <w:trPr>
          <w:jc w:val="center"/>
        </w:trPr>
        <w:tc>
          <w:tcPr>
            <w:tcW w:w="2434" w:type="dxa"/>
          </w:tcPr>
          <w:p w14:paraId="6E05FAE3" w14:textId="55BB40CE" w:rsidR="006F4D56" w:rsidRPr="00300A40" w:rsidRDefault="00C22853" w:rsidP="00300A40">
            <w:pPr>
              <w:ind w:firstLineChars="0" w:firstLine="0"/>
              <w:jc w:val="center"/>
            </w:pPr>
            <w:r w:rsidRPr="00300A40">
              <w:rPr>
                <w:i/>
              </w:rPr>
              <w:t>C</w:t>
            </w:r>
            <w:r w:rsidRPr="00300A40">
              <w:rPr>
                <w:sz w:val="13"/>
              </w:rPr>
              <w:t>3</w:t>
            </w:r>
            <w:r w:rsidRPr="00300A40">
              <w:t>接入</w:t>
            </w:r>
          </w:p>
        </w:tc>
        <w:tc>
          <w:tcPr>
            <w:tcW w:w="2434" w:type="dxa"/>
          </w:tcPr>
          <w:p w14:paraId="7676C8F4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  <w:tc>
          <w:tcPr>
            <w:tcW w:w="2434" w:type="dxa"/>
          </w:tcPr>
          <w:p w14:paraId="46082776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  <w:tc>
          <w:tcPr>
            <w:tcW w:w="2434" w:type="dxa"/>
          </w:tcPr>
          <w:p w14:paraId="41DEA638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</w:tr>
      <w:tr w:rsidR="00C22853" w14:paraId="1B07891F" w14:textId="77777777" w:rsidTr="00300A40">
        <w:trPr>
          <w:jc w:val="center"/>
        </w:trPr>
        <w:tc>
          <w:tcPr>
            <w:tcW w:w="2434" w:type="dxa"/>
          </w:tcPr>
          <w:p w14:paraId="0BE4D2AC" w14:textId="5DC03E55" w:rsidR="006F4D56" w:rsidRPr="00300A40" w:rsidRDefault="00C22853" w:rsidP="00300A40">
            <w:pPr>
              <w:ind w:firstLineChars="0" w:firstLine="0"/>
              <w:jc w:val="center"/>
            </w:pPr>
            <w:r w:rsidRPr="00300A40">
              <w:rPr>
                <w:i/>
              </w:rPr>
              <w:t>C</w:t>
            </w:r>
            <w:r w:rsidR="00300A40" w:rsidRPr="00300A40">
              <w:rPr>
                <w:sz w:val="13"/>
              </w:rPr>
              <w:t>3</w:t>
            </w:r>
            <w:r w:rsidRPr="00300A40">
              <w:t>断开</w:t>
            </w:r>
          </w:p>
        </w:tc>
        <w:tc>
          <w:tcPr>
            <w:tcW w:w="2434" w:type="dxa"/>
          </w:tcPr>
          <w:p w14:paraId="6472C1A3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  <w:tc>
          <w:tcPr>
            <w:tcW w:w="2434" w:type="dxa"/>
          </w:tcPr>
          <w:p w14:paraId="217B6A0D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  <w:tc>
          <w:tcPr>
            <w:tcW w:w="2434" w:type="dxa"/>
          </w:tcPr>
          <w:p w14:paraId="16A0346A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</w:tr>
      <w:tr w:rsidR="00C22853" w14:paraId="66D5BE67" w14:textId="77777777" w:rsidTr="00300A40">
        <w:trPr>
          <w:jc w:val="center"/>
        </w:trPr>
        <w:tc>
          <w:tcPr>
            <w:tcW w:w="2434" w:type="dxa"/>
          </w:tcPr>
          <w:p w14:paraId="0B243019" w14:textId="25E798C8" w:rsidR="006F4D56" w:rsidRPr="00300A40" w:rsidRDefault="00C22853" w:rsidP="00300A40">
            <w:pPr>
              <w:ind w:firstLineChars="0" w:firstLine="0"/>
              <w:jc w:val="center"/>
            </w:pPr>
            <w:r w:rsidRPr="00300A40">
              <w:t>结论</w:t>
            </w:r>
          </w:p>
        </w:tc>
        <w:tc>
          <w:tcPr>
            <w:tcW w:w="2434" w:type="dxa"/>
          </w:tcPr>
          <w:p w14:paraId="0655EDA7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  <w:tc>
          <w:tcPr>
            <w:tcW w:w="2434" w:type="dxa"/>
          </w:tcPr>
          <w:p w14:paraId="298AC67C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  <w:tc>
          <w:tcPr>
            <w:tcW w:w="2434" w:type="dxa"/>
          </w:tcPr>
          <w:p w14:paraId="4BED39F8" w14:textId="77777777" w:rsidR="006F4D56" w:rsidRPr="00300A40" w:rsidRDefault="006F4D56" w:rsidP="00300A40">
            <w:pPr>
              <w:ind w:firstLineChars="0" w:firstLine="0"/>
              <w:jc w:val="center"/>
            </w:pPr>
          </w:p>
        </w:tc>
      </w:tr>
      <w:bookmarkEnd w:id="1"/>
    </w:tbl>
    <w:p w14:paraId="710B7D2A" w14:textId="4761E6BA" w:rsidR="006A633F" w:rsidRDefault="006A633F" w:rsidP="006A633F">
      <w:pPr>
        <w:ind w:left="480" w:firstLineChars="0" w:firstLine="0"/>
        <w:jc w:val="left"/>
        <w:rPr>
          <w:rFonts w:ascii="宋体" w:hAnsi="宋体"/>
        </w:rPr>
      </w:pPr>
    </w:p>
    <w:p w14:paraId="5E8CB7A6" w14:textId="22EEA751" w:rsidR="00FF4271" w:rsidRDefault="00FF4271" w:rsidP="00300A40">
      <w:pPr>
        <w:pStyle w:val="2"/>
        <w:numPr>
          <w:ilvl w:val="0"/>
          <w:numId w:val="23"/>
        </w:numPr>
      </w:pPr>
      <w:r w:rsidRPr="00384BC6">
        <w:t>实验说明及思路提示</w:t>
      </w:r>
    </w:p>
    <w:p w14:paraId="345FE97A" w14:textId="0607AEAD" w:rsidR="00FF4271" w:rsidRPr="003B38CF" w:rsidRDefault="00300A40" w:rsidP="00300A40">
      <w:pPr>
        <w:ind w:firstLineChars="0"/>
        <w:jc w:val="left"/>
        <w:rPr>
          <w:b/>
        </w:rPr>
      </w:pPr>
      <w:r w:rsidRPr="003B38CF">
        <w:rPr>
          <w:b/>
        </w:rPr>
        <w:t xml:space="preserve">1. </w:t>
      </w:r>
      <w:r w:rsidR="00D10F2F" w:rsidRPr="003B38CF">
        <w:rPr>
          <w:b/>
        </w:rPr>
        <w:t>基本</w:t>
      </w:r>
      <w:r w:rsidRPr="003B38CF">
        <w:rPr>
          <w:b/>
        </w:rPr>
        <w:t>命题</w:t>
      </w:r>
    </w:p>
    <w:p w14:paraId="66D64950" w14:textId="5234B883" w:rsidR="00493182" w:rsidRPr="00300A40" w:rsidRDefault="00300A40" w:rsidP="00300A40">
      <w:pPr>
        <w:widowControl/>
        <w:ind w:firstLineChars="0"/>
        <w:jc w:val="left"/>
        <w:rPr>
          <w:kern w:val="0"/>
        </w:rPr>
      </w:pPr>
      <w:r w:rsidRPr="00300A40">
        <w:rPr>
          <w:kern w:val="0"/>
        </w:rPr>
        <w:t>（</w:t>
      </w:r>
      <w:r w:rsidRPr="00300A40">
        <w:rPr>
          <w:kern w:val="0"/>
        </w:rPr>
        <w:t>1</w:t>
      </w:r>
      <w:r w:rsidRPr="00300A40">
        <w:rPr>
          <w:kern w:val="0"/>
        </w:rPr>
        <w:t>）</w:t>
      </w:r>
      <w:r w:rsidR="00493182" w:rsidRPr="00300A40">
        <w:rPr>
          <w:kern w:val="0"/>
        </w:rPr>
        <w:t>直流工作点的调整及测试</w:t>
      </w:r>
    </w:p>
    <w:p w14:paraId="4C08EAB2" w14:textId="7866FBAB" w:rsidR="007C2C43" w:rsidRPr="00300A40" w:rsidRDefault="00493182" w:rsidP="007C2C43">
      <w:pPr>
        <w:pStyle w:val="ac"/>
        <w:ind w:firstLine="480"/>
      </w:pPr>
      <w:r w:rsidRPr="00300A40">
        <w:t>放大器的直流工作点</w:t>
      </w:r>
      <w:r w:rsidRPr="00300A40">
        <w:rPr>
          <w:i/>
        </w:rPr>
        <w:t>Q</w:t>
      </w:r>
      <w:r w:rsidRPr="00300A40">
        <w:t>通常</w:t>
      </w:r>
      <w:proofErr w:type="gramStart"/>
      <w:r w:rsidRPr="00300A40">
        <w:t>是指管压降</w:t>
      </w:r>
      <w:proofErr w:type="gramEnd"/>
      <w:r w:rsidRPr="00300A40">
        <w:rPr>
          <w:i/>
        </w:rPr>
        <w:t>U</w:t>
      </w:r>
      <w:r w:rsidRPr="00300A40">
        <w:rPr>
          <w:i/>
          <w:sz w:val="13"/>
        </w:rPr>
        <w:t>CEQ</w:t>
      </w:r>
      <w:r w:rsidRPr="00300A40">
        <w:t>和集电极电流</w:t>
      </w:r>
      <w:r w:rsidRPr="00300A40">
        <w:rPr>
          <w:i/>
        </w:rPr>
        <w:t>I</w:t>
      </w:r>
      <w:r w:rsidR="008F01B8" w:rsidRPr="00300A40">
        <w:rPr>
          <w:i/>
          <w:sz w:val="13"/>
        </w:rPr>
        <w:t>CQ</w:t>
      </w:r>
      <w:r w:rsidRPr="00300A40">
        <w:t>，记作</w:t>
      </w:r>
      <w:r w:rsidRPr="00300A40">
        <w:t>Q(</w:t>
      </w:r>
      <w:r w:rsidR="008F01B8" w:rsidRPr="00300A40">
        <w:rPr>
          <w:i/>
        </w:rPr>
        <w:t>U</w:t>
      </w:r>
      <w:r w:rsidR="008F01B8" w:rsidRPr="00300A40">
        <w:rPr>
          <w:i/>
          <w:sz w:val="13"/>
        </w:rPr>
        <w:t>CEQ</w:t>
      </w:r>
      <w:r w:rsidRPr="00300A40">
        <w:t>,</w:t>
      </w:r>
      <w:r w:rsidR="008F01B8" w:rsidRPr="00300A40">
        <w:rPr>
          <w:i/>
        </w:rPr>
        <w:t xml:space="preserve"> I</w:t>
      </w:r>
      <w:r w:rsidR="008F01B8" w:rsidRPr="00300A40">
        <w:rPr>
          <w:i/>
          <w:sz w:val="13"/>
        </w:rPr>
        <w:t>CQ</w:t>
      </w:r>
      <w:r w:rsidRPr="00300A40">
        <w:t>)</w:t>
      </w:r>
      <w:r w:rsidRPr="00300A40">
        <w:t>。放大器的负载电阻</w:t>
      </w:r>
      <w:r w:rsidRPr="00300A40">
        <w:rPr>
          <w:i/>
        </w:rPr>
        <w:t>R</w:t>
      </w:r>
      <w:r w:rsidR="008F01B8" w:rsidRPr="00300A40">
        <w:rPr>
          <w:i/>
          <w:sz w:val="13"/>
        </w:rPr>
        <w:t>C</w:t>
      </w:r>
      <w:r w:rsidRPr="00300A40">
        <w:t>、射</w:t>
      </w:r>
      <w:proofErr w:type="gramStart"/>
      <w:r w:rsidRPr="00300A40">
        <w:t>极</w:t>
      </w:r>
      <w:proofErr w:type="gramEnd"/>
      <w:r w:rsidRPr="00300A40">
        <w:t>电阻</w:t>
      </w:r>
      <w:r w:rsidRPr="00300A40">
        <w:rPr>
          <w:i/>
        </w:rPr>
        <w:t>R</w:t>
      </w:r>
      <w:r w:rsidR="008F01B8" w:rsidRPr="00300A40">
        <w:rPr>
          <w:i/>
          <w:sz w:val="13"/>
        </w:rPr>
        <w:t>E</w:t>
      </w:r>
      <w:r w:rsidRPr="00300A40">
        <w:t>、电源电压</w:t>
      </w:r>
      <w:r w:rsidRPr="00300A40">
        <w:rPr>
          <w:i/>
        </w:rPr>
        <w:t>V</w:t>
      </w:r>
      <w:r w:rsidR="008F01B8" w:rsidRPr="00300A40">
        <w:rPr>
          <w:i/>
          <w:sz w:val="13"/>
        </w:rPr>
        <w:t>CC</w:t>
      </w:r>
      <w:r w:rsidRPr="00300A40">
        <w:t>、偏置电阻</w:t>
      </w:r>
      <w:r w:rsidRPr="00300A40">
        <w:t>R</w:t>
      </w:r>
      <w:r w:rsidR="008F01B8" w:rsidRPr="00300A40">
        <w:rPr>
          <w:sz w:val="13"/>
        </w:rPr>
        <w:t>B</w:t>
      </w:r>
      <w:r w:rsidR="00300A40" w:rsidRPr="00300A40">
        <w:rPr>
          <w:sz w:val="13"/>
        </w:rPr>
        <w:t xml:space="preserve"> </w:t>
      </w:r>
      <w:r w:rsidRPr="00300A40">
        <w:t>(</w:t>
      </w:r>
      <w:r w:rsidRPr="00300A40">
        <w:rPr>
          <w:i/>
        </w:rPr>
        <w:t>R</w:t>
      </w:r>
      <w:r w:rsidR="008F01B8" w:rsidRPr="00300A40">
        <w:rPr>
          <w:i/>
          <w:sz w:val="13"/>
        </w:rPr>
        <w:t>PQ</w:t>
      </w:r>
      <w:r w:rsidRPr="00300A40">
        <w:rPr>
          <w:i/>
        </w:rPr>
        <w:t>,R</w:t>
      </w:r>
      <w:r w:rsidR="008F01B8" w:rsidRPr="00300A40">
        <w:rPr>
          <w:i/>
          <w:sz w:val="13"/>
        </w:rPr>
        <w:t>2</w:t>
      </w:r>
      <w:r w:rsidR="008F01B8" w:rsidRPr="00300A40">
        <w:rPr>
          <w:i/>
        </w:rPr>
        <w:t>、</w:t>
      </w:r>
      <w:r w:rsidRPr="00300A40">
        <w:rPr>
          <w:i/>
        </w:rPr>
        <w:t>R</w:t>
      </w:r>
      <w:r w:rsidR="008F01B8" w:rsidRPr="00300A40">
        <w:rPr>
          <w:i/>
          <w:sz w:val="13"/>
        </w:rPr>
        <w:t>1</w:t>
      </w:r>
      <w:r w:rsidRPr="00300A40">
        <w:t>)</w:t>
      </w:r>
      <w:r w:rsidRPr="00300A40">
        <w:t>和三极管特性等，都会影响其直流工作点。当放大电路及三极</w:t>
      </w:r>
      <w:r w:rsidR="008F01B8" w:rsidRPr="00300A40">
        <w:t>管确定以后</w:t>
      </w:r>
      <w:r w:rsidR="004E4390" w:rsidRPr="00300A40">
        <w:t>，可以通过调整上偏置电阻</w:t>
      </w:r>
      <w:r w:rsidR="00300A40" w:rsidRPr="00300A40">
        <w:rPr>
          <w:i/>
        </w:rPr>
        <w:t>R</w:t>
      </w:r>
      <w:r w:rsidR="00300A40" w:rsidRPr="00300A40">
        <w:rPr>
          <w:vertAlign w:val="subscript"/>
        </w:rPr>
        <w:t>P1</w:t>
      </w:r>
      <w:r w:rsidR="004E4390" w:rsidRPr="00300A40">
        <w:t>，以达到所需要的直流工作点。</w:t>
      </w:r>
    </w:p>
    <w:p w14:paraId="15B5F777" w14:textId="507E4AEC" w:rsidR="00D10F2F" w:rsidRPr="00300A40" w:rsidRDefault="00300A40" w:rsidP="00300A40">
      <w:pPr>
        <w:ind w:firstLineChars="0"/>
      </w:pPr>
      <w:r w:rsidRPr="00300A40">
        <w:t>（</w:t>
      </w:r>
      <w:r w:rsidRPr="00300A40">
        <w:t>2</w:t>
      </w:r>
      <w:r w:rsidRPr="00300A40">
        <w:t>）</w:t>
      </w:r>
      <w:r w:rsidR="00890F18" w:rsidRPr="00300A40">
        <w:t>放大器参数</w:t>
      </w:r>
      <w:r w:rsidR="00890F18" w:rsidRPr="00300A40">
        <w:rPr>
          <w:i/>
        </w:rPr>
        <w:t>A</w:t>
      </w:r>
      <w:r w:rsidR="00E96C04" w:rsidRPr="00300A40">
        <w:rPr>
          <w:i/>
          <w:sz w:val="13"/>
        </w:rPr>
        <w:t>u</w:t>
      </w:r>
      <w:r w:rsidR="00E96C04" w:rsidRPr="00300A40">
        <w:rPr>
          <w:i/>
        </w:rPr>
        <w:t>、</w:t>
      </w:r>
      <w:r w:rsidR="00890F18" w:rsidRPr="00300A40">
        <w:rPr>
          <w:i/>
        </w:rPr>
        <w:t>R</w:t>
      </w:r>
      <w:r w:rsidR="00E96C04" w:rsidRPr="00300A40">
        <w:rPr>
          <w:i/>
          <w:sz w:val="13"/>
        </w:rPr>
        <w:t>i</w:t>
      </w:r>
      <w:r w:rsidR="00890F18" w:rsidRPr="00300A40">
        <w:rPr>
          <w:i/>
        </w:rPr>
        <w:t>、</w:t>
      </w:r>
      <w:r w:rsidR="00890F18" w:rsidRPr="00300A40">
        <w:rPr>
          <w:i/>
        </w:rPr>
        <w:t>R</w:t>
      </w:r>
      <w:r w:rsidR="00E96C04" w:rsidRPr="00300A40">
        <w:rPr>
          <w:i/>
          <w:sz w:val="13"/>
        </w:rPr>
        <w:t>o</w:t>
      </w:r>
      <w:r w:rsidR="00890F18" w:rsidRPr="00300A40">
        <w:t>测试</w:t>
      </w:r>
    </w:p>
    <w:p w14:paraId="1C011751" w14:textId="40AD9138" w:rsidR="007C2C43" w:rsidRPr="00300A40" w:rsidRDefault="00697BE4" w:rsidP="007C2C43">
      <w:pPr>
        <w:ind w:left="480" w:firstLineChars="0" w:firstLine="0"/>
        <w:jc w:val="left"/>
      </w:pPr>
      <w:r w:rsidRPr="00300A40">
        <w:t>参数</w:t>
      </w:r>
      <w:r w:rsidRPr="00300A40">
        <w:rPr>
          <w:i/>
        </w:rPr>
        <w:t>A</w:t>
      </w:r>
      <w:r w:rsidRPr="00300A40">
        <w:rPr>
          <w:i/>
          <w:sz w:val="13"/>
        </w:rPr>
        <w:t>u</w:t>
      </w:r>
      <w:r w:rsidRPr="00300A40">
        <w:rPr>
          <w:i/>
        </w:rPr>
        <w:t>、</w:t>
      </w:r>
      <w:r w:rsidRPr="00300A40">
        <w:rPr>
          <w:i/>
        </w:rPr>
        <w:t>R</w:t>
      </w:r>
      <w:r w:rsidRPr="00300A40">
        <w:rPr>
          <w:i/>
          <w:sz w:val="13"/>
        </w:rPr>
        <w:t>i</w:t>
      </w:r>
      <w:r w:rsidRPr="00300A40">
        <w:rPr>
          <w:i/>
        </w:rPr>
        <w:t>、</w:t>
      </w:r>
      <w:r w:rsidRPr="00300A40">
        <w:rPr>
          <w:i/>
        </w:rPr>
        <w:t>R</w:t>
      </w:r>
      <w:r w:rsidRPr="00300A40">
        <w:rPr>
          <w:i/>
          <w:sz w:val="13"/>
        </w:rPr>
        <w:t>o</w:t>
      </w:r>
      <w:r w:rsidRPr="00300A40">
        <w:t>测量时测量仪器与实验板的连接如图</w:t>
      </w:r>
      <w:r w:rsidRPr="00300A40">
        <w:t>2</w:t>
      </w:r>
      <w:r w:rsidRPr="00300A40">
        <w:t>所示。</w:t>
      </w:r>
    </w:p>
    <w:p w14:paraId="5DA8DB4C" w14:textId="2F53347B" w:rsidR="00300A40" w:rsidRPr="00300A40" w:rsidRDefault="00300A40" w:rsidP="00300A40">
      <w:pPr>
        <w:ind w:firstLineChars="0" w:firstLine="0"/>
        <w:jc w:val="center"/>
      </w:pPr>
      <w:r w:rsidRPr="00300A40">
        <w:rPr>
          <w:noProof/>
        </w:rPr>
        <w:drawing>
          <wp:inline distT="0" distB="0" distL="0" distR="0" wp14:anchorId="2A06DFB4" wp14:editId="2AEEE98C">
            <wp:extent cx="2498651" cy="1510812"/>
            <wp:effectExtent l="0" t="0" r="0" b="0"/>
            <wp:docPr id="3" name="图片 3" descr="C:\Users\ZONGRU\Desktop\微信图片_20190427132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ZONGRU\Desktop\微信图片_2019042713202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26" t="37556" r="28580" b="35763"/>
                    <a:stretch/>
                  </pic:blipFill>
                  <pic:spPr bwMode="auto">
                    <a:xfrm>
                      <a:off x="0" y="0"/>
                      <a:ext cx="2501276" cy="1512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111D8A" w14:textId="4C390082" w:rsidR="00300A40" w:rsidRPr="00300A40" w:rsidRDefault="00300A40" w:rsidP="00300A40">
      <w:pPr>
        <w:spacing w:afterLines="50" w:after="163"/>
        <w:ind w:firstLineChars="0" w:firstLine="0"/>
        <w:jc w:val="center"/>
        <w:rPr>
          <w:sz w:val="21"/>
          <w:szCs w:val="21"/>
        </w:rPr>
      </w:pPr>
      <w:r w:rsidRPr="00300A40">
        <w:rPr>
          <w:sz w:val="21"/>
          <w:szCs w:val="21"/>
        </w:rPr>
        <w:t>图</w:t>
      </w:r>
      <w:r w:rsidRPr="00300A40">
        <w:rPr>
          <w:sz w:val="21"/>
          <w:szCs w:val="21"/>
        </w:rPr>
        <w:t xml:space="preserve">2 </w:t>
      </w:r>
      <w:r w:rsidRPr="00300A40">
        <w:rPr>
          <w:sz w:val="21"/>
          <w:szCs w:val="21"/>
        </w:rPr>
        <w:t>测试仪器与实验板的连接</w:t>
      </w:r>
    </w:p>
    <w:p w14:paraId="18A2EA6C" w14:textId="2553D363" w:rsidR="007C2C43" w:rsidRPr="00300A40" w:rsidRDefault="00300A40" w:rsidP="00300A40">
      <w:pPr>
        <w:ind w:firstLineChars="0"/>
        <w:jc w:val="left"/>
      </w:pPr>
      <w:proofErr w:type="spellStart"/>
      <w:r w:rsidRPr="00300A40">
        <w:t>i</w:t>
      </w:r>
      <w:proofErr w:type="spellEnd"/>
      <w:r w:rsidRPr="00300A40">
        <w:t xml:space="preserve">. </w:t>
      </w:r>
      <w:r w:rsidR="007C2C43" w:rsidRPr="00300A40">
        <w:t>最大</w:t>
      </w:r>
      <w:r w:rsidR="009A134C" w:rsidRPr="00300A40">
        <w:t>输出动态范围</w:t>
      </w:r>
      <w:proofErr w:type="spellStart"/>
      <w:r w:rsidR="009A134C" w:rsidRPr="00300A40">
        <w:rPr>
          <w:i/>
        </w:rPr>
        <w:t>U</w:t>
      </w:r>
      <w:r w:rsidR="009A134C" w:rsidRPr="00300A40">
        <w:rPr>
          <w:i/>
          <w:sz w:val="13"/>
        </w:rPr>
        <w:t>oPP</w:t>
      </w:r>
      <w:proofErr w:type="spellEnd"/>
      <w:r w:rsidR="009A134C" w:rsidRPr="00300A40">
        <w:t>的测试</w:t>
      </w:r>
    </w:p>
    <w:p w14:paraId="26B27CF2" w14:textId="4EF4270C" w:rsidR="009A134C" w:rsidRPr="00300A40" w:rsidRDefault="009A134C" w:rsidP="00D866A1">
      <w:pPr>
        <w:pStyle w:val="ac"/>
        <w:ind w:firstLine="480"/>
      </w:pPr>
      <w:r w:rsidRPr="00300A40">
        <w:t>按图</w:t>
      </w:r>
      <w:r w:rsidRPr="00300A40">
        <w:t>2</w:t>
      </w:r>
      <w:r w:rsidRPr="00300A40">
        <w:t>所示接线</w:t>
      </w:r>
      <w:r w:rsidR="00300A40" w:rsidRPr="00300A40">
        <w:t>，</w:t>
      </w:r>
      <w:r w:rsidRPr="00300A40">
        <w:t>给放大器输</w:t>
      </w:r>
      <w:r w:rsidR="00D866A1" w:rsidRPr="00300A40">
        <w:t>入</w:t>
      </w:r>
      <w:r w:rsidRPr="00300A40">
        <w:t>1 kHz</w:t>
      </w:r>
      <w:r w:rsidRPr="00300A40">
        <w:t>的正弦信号</w:t>
      </w:r>
      <w:r w:rsidR="00300A40" w:rsidRPr="00300A40">
        <w:t>，</w:t>
      </w:r>
      <w:r w:rsidRPr="00300A40">
        <w:t>慢慢增大输</w:t>
      </w:r>
      <w:r w:rsidR="00D866A1" w:rsidRPr="00300A40">
        <w:t>入</w:t>
      </w:r>
      <w:r w:rsidRPr="00300A40">
        <w:t>信号</w:t>
      </w:r>
      <w:r w:rsidR="00300A40" w:rsidRPr="00300A40">
        <w:t>，</w:t>
      </w:r>
      <w:r w:rsidRPr="00300A40">
        <w:t>使之出现明显失真，根据失真波形调工作点</w:t>
      </w:r>
      <w:r w:rsidRPr="00300A40">
        <w:t>(</w:t>
      </w:r>
      <w:r w:rsidRPr="00300A40">
        <w:rPr>
          <w:i/>
        </w:rPr>
        <w:t>R</w:t>
      </w:r>
      <w:r w:rsidR="00D866A1" w:rsidRPr="00300A40">
        <w:rPr>
          <w:sz w:val="13"/>
        </w:rPr>
        <w:t>P1</w:t>
      </w:r>
      <w:r w:rsidR="00D866A1" w:rsidRPr="00300A40">
        <w:t>)</w:t>
      </w:r>
      <w:r w:rsidR="00300A40" w:rsidRPr="00300A40">
        <w:t>，</w:t>
      </w:r>
      <w:r w:rsidRPr="00300A40">
        <w:t>使失真消失。继续增大输</w:t>
      </w:r>
      <w:r w:rsidR="00D866A1" w:rsidRPr="00300A40">
        <w:t>入</w:t>
      </w:r>
      <w:r w:rsidRPr="00300A40">
        <w:t>信号，再调工作点，直到增大信</w:t>
      </w:r>
      <w:r w:rsidRPr="00300A40">
        <w:lastRenderedPageBreak/>
        <w:t>号时同时出现截止和饱和失真，再减小输</w:t>
      </w:r>
      <w:r w:rsidR="00D866A1" w:rsidRPr="00300A40">
        <w:t>入</w:t>
      </w:r>
      <w:r w:rsidRPr="00300A40">
        <w:t>信号</w:t>
      </w:r>
      <w:r w:rsidR="00300A40" w:rsidRPr="00300A40">
        <w:t>，</w:t>
      </w:r>
      <w:r w:rsidRPr="00300A40">
        <w:t>使之刚好不失真</w:t>
      </w:r>
      <w:r w:rsidR="00300A40" w:rsidRPr="00300A40">
        <w:t>，</w:t>
      </w:r>
      <w:r w:rsidRPr="00300A40">
        <w:t>用示波器测量这时输出电压的峰</w:t>
      </w:r>
      <w:r w:rsidR="000F0AA2" w:rsidRPr="00300A40">
        <w:t>-</w:t>
      </w:r>
      <w:r w:rsidRPr="00300A40">
        <w:t>峰值</w:t>
      </w:r>
      <w:proofErr w:type="spellStart"/>
      <w:r w:rsidR="00F42118" w:rsidRPr="00300A40">
        <w:rPr>
          <w:i/>
        </w:rPr>
        <w:t>U</w:t>
      </w:r>
      <w:r w:rsidR="00F42118" w:rsidRPr="00300A40">
        <w:rPr>
          <w:sz w:val="13"/>
        </w:rPr>
        <w:t>oPP</w:t>
      </w:r>
      <w:proofErr w:type="spellEnd"/>
      <w:r w:rsidR="00F42118" w:rsidRPr="00300A40">
        <w:t>，</w:t>
      </w:r>
      <w:r w:rsidRPr="00300A40">
        <w:t>即放大器输出最大线性动态范围。</w:t>
      </w:r>
    </w:p>
    <w:p w14:paraId="3EAE59CD" w14:textId="1DDD041C" w:rsidR="007C2C43" w:rsidRPr="00300A40" w:rsidRDefault="00300A40" w:rsidP="00300A40">
      <w:pPr>
        <w:ind w:firstLineChars="0"/>
        <w:jc w:val="left"/>
      </w:pPr>
      <w:r w:rsidRPr="00300A40">
        <w:t xml:space="preserve">ii. </w:t>
      </w:r>
      <w:r w:rsidR="00F42118" w:rsidRPr="00300A40">
        <w:t>电压放大倍数</w:t>
      </w:r>
      <w:r w:rsidR="00F42118" w:rsidRPr="00300A40">
        <w:rPr>
          <w:i/>
        </w:rPr>
        <w:t>A</w:t>
      </w:r>
      <w:r w:rsidR="00F42118" w:rsidRPr="00300A40">
        <w:rPr>
          <w:i/>
          <w:sz w:val="13"/>
        </w:rPr>
        <w:t>u</w:t>
      </w:r>
      <w:r w:rsidR="00F42118" w:rsidRPr="00300A40">
        <w:t>的测试</w:t>
      </w:r>
    </w:p>
    <w:p w14:paraId="1AAD1A05" w14:textId="73272D11" w:rsidR="00B435F4" w:rsidRPr="00300A40" w:rsidRDefault="00B435F4" w:rsidP="006E6B10">
      <w:pPr>
        <w:pStyle w:val="ac"/>
        <w:ind w:firstLine="480"/>
      </w:pPr>
      <w:r w:rsidRPr="00300A40">
        <w:t>放大器的电压放大倍数</w:t>
      </w:r>
      <w:r w:rsidR="00300A40" w:rsidRPr="00300A40">
        <w:rPr>
          <w:i/>
        </w:rPr>
        <w:t>A</w:t>
      </w:r>
      <w:r w:rsidR="00300A40" w:rsidRPr="00300A40">
        <w:rPr>
          <w:i/>
          <w:vertAlign w:val="subscript"/>
        </w:rPr>
        <w:t>u</w:t>
      </w:r>
      <w:r w:rsidRPr="00300A40">
        <w:t>是指在输出电压不失真时</w:t>
      </w:r>
      <w:r w:rsidR="00300A40" w:rsidRPr="00300A40">
        <w:t>,</w:t>
      </w:r>
      <w:r w:rsidRPr="00300A40">
        <w:t>输出电压</w:t>
      </w:r>
      <w:proofErr w:type="spellStart"/>
      <w:r w:rsidRPr="00300A40">
        <w:rPr>
          <w:i/>
        </w:rPr>
        <w:t>u</w:t>
      </w:r>
      <w:r w:rsidR="00300A40" w:rsidRPr="00300A40">
        <w:rPr>
          <w:vertAlign w:val="subscript"/>
        </w:rPr>
        <w:t>o</w:t>
      </w:r>
      <w:proofErr w:type="spellEnd"/>
      <w:r w:rsidR="00110431" w:rsidRPr="00300A40">
        <w:t>与输入电压</w:t>
      </w:r>
      <w:proofErr w:type="spellStart"/>
      <w:r w:rsidR="00300A40" w:rsidRPr="00300A40">
        <w:rPr>
          <w:i/>
        </w:rPr>
        <w:t>u</w:t>
      </w:r>
      <w:r w:rsidR="00300A40" w:rsidRPr="00300A40">
        <w:rPr>
          <w:vertAlign w:val="subscript"/>
        </w:rPr>
        <w:t>I</w:t>
      </w:r>
      <w:proofErr w:type="spellEnd"/>
      <w:r w:rsidR="00110431" w:rsidRPr="00300A40">
        <w:t>振幅或有效值之比，</w:t>
      </w:r>
      <w:r w:rsidR="00300A40">
        <w:rPr>
          <w:rFonts w:hint="eastAsia"/>
        </w:rPr>
        <w:t>即</w:t>
      </w:r>
    </w:p>
    <w:p w14:paraId="1B5AAC4B" w14:textId="78FD7A06" w:rsidR="00B435F4" w:rsidRPr="00300A40" w:rsidRDefault="00C2002E" w:rsidP="00300A40">
      <w:pPr>
        <w:wordWrap w:val="0"/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F950E0" w:rsidRPr="00300A40">
        <w:t xml:space="preserve"> </w:t>
      </w:r>
      <w:r w:rsidR="00300A40">
        <w:t xml:space="preserve">     </w:t>
      </w:r>
      <w:r w:rsidR="00B55063">
        <w:t xml:space="preserve"> </w:t>
      </w:r>
      <w:r w:rsidR="00300A40">
        <w:t xml:space="preserve">                         </w:t>
      </w:r>
      <w:r w:rsidR="00B55063">
        <w:rPr>
          <w:rFonts w:hint="eastAsia"/>
        </w:rPr>
        <w:t>（</w:t>
      </w:r>
      <w:r w:rsidR="00B55063" w:rsidRPr="00300A40">
        <w:t>1</w:t>
      </w:r>
      <w:r w:rsidR="00B55063" w:rsidRPr="00B55063">
        <w:rPr>
          <w:i/>
        </w:rPr>
        <w:t>a</w:t>
      </w:r>
      <w:r w:rsidR="00B55063">
        <w:rPr>
          <w:rFonts w:hint="eastAsia"/>
        </w:rPr>
        <w:t>）</w:t>
      </w:r>
    </w:p>
    <w:p w14:paraId="33041020" w14:textId="67123EBD" w:rsidR="00083396" w:rsidRPr="00300A40" w:rsidRDefault="00083396" w:rsidP="00083396">
      <w:pPr>
        <w:pStyle w:val="ac"/>
        <w:ind w:firstLine="480"/>
      </w:pPr>
      <w:r w:rsidRPr="00300A40">
        <w:t>在实验中</w:t>
      </w:r>
      <w:r w:rsidR="00B55063">
        <w:rPr>
          <w:rFonts w:hint="eastAsia"/>
        </w:rPr>
        <w:t>，</w:t>
      </w:r>
      <w:r w:rsidRPr="00300A40">
        <w:t>需要用示波器监视输出。用交流毫伏表测量放大器输入和输出电压的有效值，然后按公式</w:t>
      </w:r>
      <w:r w:rsidR="00B55063">
        <w:rPr>
          <w:rFonts w:hint="eastAsia"/>
        </w:rPr>
        <w:t>（</w:t>
      </w:r>
      <w:r w:rsidR="00B55063" w:rsidRPr="00300A40">
        <w:t>1</w:t>
      </w:r>
      <w:r w:rsidR="00B55063" w:rsidRPr="00B55063">
        <w:rPr>
          <w:i/>
        </w:rPr>
        <w:t>a</w:t>
      </w:r>
      <w:r w:rsidR="00B55063">
        <w:rPr>
          <w:rFonts w:hint="eastAsia"/>
        </w:rPr>
        <w:t>）</w:t>
      </w:r>
      <w:r w:rsidRPr="00300A40">
        <w:t>进行计算。</w:t>
      </w:r>
    </w:p>
    <w:p w14:paraId="3C54E6F3" w14:textId="63CEF833" w:rsidR="00083396" w:rsidRPr="00300A40" w:rsidRDefault="00083396" w:rsidP="00083396">
      <w:pPr>
        <w:pStyle w:val="ac"/>
        <w:ind w:firstLine="480"/>
      </w:pPr>
      <w:r w:rsidRPr="00300A40">
        <w:t>也可用双</w:t>
      </w:r>
      <w:proofErr w:type="gramStart"/>
      <w:r w:rsidRPr="00300A40">
        <w:t>踪</w:t>
      </w:r>
      <w:proofErr w:type="gramEnd"/>
      <w:r w:rsidRPr="00300A40">
        <w:t>示波器分别测量放大器输入和输出电压的峰</w:t>
      </w:r>
      <w:r w:rsidR="00B55063">
        <w:t>-</w:t>
      </w:r>
      <w:r w:rsidRPr="00300A40">
        <w:t>峰值</w:t>
      </w:r>
      <w:r w:rsidR="00B55063">
        <w:rPr>
          <w:rFonts w:hint="eastAsia"/>
        </w:rPr>
        <w:t>，</w:t>
      </w:r>
      <w:r w:rsidRPr="00300A40">
        <w:t>然后按公式</w:t>
      </w:r>
      <w:r w:rsidR="00B55063">
        <w:rPr>
          <w:rFonts w:hint="eastAsia"/>
        </w:rPr>
        <w:t>（</w:t>
      </w:r>
      <w:r w:rsidR="00B55063" w:rsidRPr="00300A40">
        <w:t>1</w:t>
      </w:r>
      <w:r w:rsidR="00B55063">
        <w:rPr>
          <w:i/>
        </w:rPr>
        <w:t>b</w:t>
      </w:r>
      <w:r w:rsidR="00B55063">
        <w:rPr>
          <w:rFonts w:hint="eastAsia"/>
        </w:rPr>
        <w:t>）</w:t>
      </w:r>
      <w:r w:rsidRPr="00300A40">
        <w:t>进行计算</w:t>
      </w:r>
    </w:p>
    <w:p w14:paraId="45859A28" w14:textId="044C32A3" w:rsidR="00083396" w:rsidRPr="00300A40" w:rsidRDefault="00C2002E" w:rsidP="00B55063">
      <w:pPr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P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PP</m:t>
                </m:r>
              </m:sub>
            </m:sSub>
          </m:den>
        </m:f>
      </m:oMath>
      <w:r w:rsidR="00B55063">
        <w:t xml:space="preserve">                               </w:t>
      </w:r>
      <w:r w:rsidR="00B55063">
        <w:rPr>
          <w:rFonts w:hint="eastAsia"/>
        </w:rPr>
        <w:t>（</w:t>
      </w:r>
      <w:r w:rsidR="00B55063" w:rsidRPr="00300A40">
        <w:t>1</w:t>
      </w:r>
      <w:r w:rsidR="00B55063">
        <w:rPr>
          <w:i/>
        </w:rPr>
        <w:t>b</w:t>
      </w:r>
      <w:r w:rsidR="00B55063">
        <w:rPr>
          <w:rFonts w:hint="eastAsia"/>
        </w:rPr>
        <w:t>）</w:t>
      </w:r>
    </w:p>
    <w:p w14:paraId="37B6BD66" w14:textId="26A961F5" w:rsidR="00083396" w:rsidRPr="00300A40" w:rsidRDefault="00B55063" w:rsidP="00B55063">
      <w:pPr>
        <w:ind w:firstLineChars="0"/>
      </w:pPr>
      <w:r>
        <w:rPr>
          <w:rFonts w:hint="eastAsia"/>
        </w:rPr>
        <w:t xml:space="preserve">iii. </w:t>
      </w:r>
      <w:r w:rsidR="00CE1A36" w:rsidRPr="00300A40">
        <w:t>输入电阻</w:t>
      </w:r>
      <w:r w:rsidR="00CE1A36" w:rsidRPr="00B55063">
        <w:rPr>
          <w:i/>
        </w:rPr>
        <w:t>R</w:t>
      </w:r>
      <w:r w:rsidR="00CE1A36" w:rsidRPr="00B55063">
        <w:rPr>
          <w:i/>
          <w:sz w:val="13"/>
        </w:rPr>
        <w:t>i</w:t>
      </w:r>
      <w:r w:rsidR="00CE1A36" w:rsidRPr="00300A40">
        <w:t>的测试</w:t>
      </w:r>
    </w:p>
    <w:p w14:paraId="525B3C43" w14:textId="481B24A4" w:rsidR="00CE1A36" w:rsidRPr="00300A40" w:rsidRDefault="00CE1A36" w:rsidP="00CE1A36">
      <w:pPr>
        <w:ind w:firstLineChars="0"/>
      </w:pPr>
      <w:r w:rsidRPr="00300A40">
        <w:t>输入电阻</w:t>
      </w:r>
      <w:r w:rsidRPr="00300A40">
        <w:rPr>
          <w:i/>
        </w:rPr>
        <w:t>R</w:t>
      </w:r>
      <w:r w:rsidRPr="00300A40">
        <w:rPr>
          <w:i/>
          <w:sz w:val="13"/>
        </w:rPr>
        <w:t>i</w:t>
      </w:r>
      <w:r w:rsidR="00B55063">
        <w:rPr>
          <w:rFonts w:hint="eastAsia"/>
        </w:rPr>
        <w:t>，</w:t>
      </w:r>
      <w:r w:rsidRPr="00300A40">
        <w:t>是指从放大器</w:t>
      </w:r>
      <w:proofErr w:type="gramStart"/>
      <w:r w:rsidRPr="00300A40">
        <w:t>输入端看进去</w:t>
      </w:r>
      <w:proofErr w:type="gramEnd"/>
      <w:r w:rsidRPr="00300A40">
        <w:t>的等效电阻。实际测试输入电阻</w:t>
      </w:r>
      <w:r w:rsidRPr="00300A40">
        <w:rPr>
          <w:i/>
        </w:rPr>
        <w:t>R</w:t>
      </w:r>
      <w:r w:rsidRPr="00300A40">
        <w:rPr>
          <w:i/>
          <w:sz w:val="13"/>
        </w:rPr>
        <w:t>i</w:t>
      </w:r>
      <w:r w:rsidRPr="00300A40">
        <w:t>的接线如图</w:t>
      </w:r>
      <w:r w:rsidRPr="00300A40">
        <w:t>3</w:t>
      </w:r>
      <w:r w:rsidRPr="00300A40">
        <w:t>所示。在被测放大器前加一个电阻</w:t>
      </w:r>
      <w:r w:rsidRPr="00300A40">
        <w:rPr>
          <w:i/>
        </w:rPr>
        <w:t>R</w:t>
      </w:r>
      <w:r w:rsidR="00B55063">
        <w:rPr>
          <w:rFonts w:hint="eastAsia"/>
        </w:rPr>
        <w:t>，</w:t>
      </w:r>
      <w:r w:rsidRPr="00300A40">
        <w:t>输入正弦信号</w:t>
      </w:r>
      <w:r w:rsidR="00B55063">
        <w:rPr>
          <w:rFonts w:hint="eastAsia"/>
        </w:rPr>
        <w:t>，</w:t>
      </w:r>
      <w:r w:rsidRPr="00300A40">
        <w:t>用毫伏表或示波器分别测量</w:t>
      </w:r>
      <w:r w:rsidRPr="00300A40">
        <w:rPr>
          <w:i/>
        </w:rPr>
        <w:t>R</w:t>
      </w:r>
      <w:r w:rsidRPr="00300A40">
        <w:t>两端对地的电压</w:t>
      </w:r>
      <w:proofErr w:type="spellStart"/>
      <w:r w:rsidRPr="00B55063">
        <w:rPr>
          <w:i/>
        </w:rPr>
        <w:t>u</w:t>
      </w:r>
      <w:r w:rsidRPr="00B55063">
        <w:rPr>
          <w:i/>
          <w:vertAlign w:val="subscript"/>
        </w:rPr>
        <w:t>A</w:t>
      </w:r>
      <w:proofErr w:type="spellEnd"/>
      <w:r w:rsidRPr="00300A40">
        <w:t>与</w:t>
      </w:r>
      <w:proofErr w:type="spellStart"/>
      <w:r w:rsidR="00B55063" w:rsidRPr="00B55063">
        <w:rPr>
          <w:i/>
        </w:rPr>
        <w:t>u</w:t>
      </w:r>
      <w:r w:rsidR="00B55063">
        <w:rPr>
          <w:i/>
          <w:vertAlign w:val="subscript"/>
        </w:rPr>
        <w:t>B</w:t>
      </w:r>
      <w:proofErr w:type="spellEnd"/>
      <w:r w:rsidRPr="00300A40">
        <w:t>。则</w:t>
      </w:r>
    </w:p>
    <w:p w14:paraId="761CC88B" w14:textId="1931A431" w:rsidR="00CE1A36" w:rsidRPr="00300A40" w:rsidRDefault="00C2002E" w:rsidP="00B55063">
      <w:pPr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R</m:t>
        </m:r>
      </m:oMath>
      <w:r w:rsidR="00B55063">
        <w:t xml:space="preserve">                              </w:t>
      </w:r>
      <w:r w:rsidR="00B55063">
        <w:rPr>
          <w:rFonts w:hint="eastAsia"/>
        </w:rPr>
        <w:t>（</w:t>
      </w:r>
      <w:r w:rsidR="00B55063">
        <w:t>2</w:t>
      </w:r>
      <w:r w:rsidR="00B55063">
        <w:rPr>
          <w:rFonts w:hint="eastAsia"/>
        </w:rPr>
        <w:t>）</w:t>
      </w:r>
    </w:p>
    <w:p w14:paraId="1E004B1A" w14:textId="7168609C" w:rsidR="00FA7E50" w:rsidRPr="00300A40" w:rsidRDefault="00CC334C" w:rsidP="00FA7E50">
      <w:pPr>
        <w:pStyle w:val="ac"/>
        <w:ind w:firstLine="480"/>
      </w:pPr>
      <w:r w:rsidRPr="00300A40">
        <w:t>从减小测量误差出发，当</w:t>
      </w:r>
      <w:r w:rsidRPr="00300A40">
        <w:rPr>
          <w:i/>
        </w:rPr>
        <w:t>R</w:t>
      </w:r>
      <w:r w:rsidR="00450BF5" w:rsidRPr="00300A40">
        <w:rPr>
          <w:i/>
        </w:rPr>
        <w:t xml:space="preserve"> </w:t>
      </w:r>
      <w:r w:rsidRPr="00300A40">
        <w:rPr>
          <w:i/>
        </w:rPr>
        <w:t>=</w:t>
      </w:r>
      <w:r w:rsidR="00450BF5" w:rsidRPr="00300A40">
        <w:rPr>
          <w:i/>
        </w:rPr>
        <w:t xml:space="preserve"> </w:t>
      </w:r>
      <w:r w:rsidRPr="00300A40">
        <w:rPr>
          <w:i/>
        </w:rPr>
        <w:t>R</w:t>
      </w:r>
      <w:r w:rsidR="005A1E22" w:rsidRPr="00300A40">
        <w:rPr>
          <w:i/>
          <w:sz w:val="13"/>
        </w:rPr>
        <w:t>i</w:t>
      </w:r>
      <w:r w:rsidRPr="00300A40">
        <w:t>时测量误差最小。因此，为了减小测量误</w:t>
      </w:r>
      <w:r w:rsidR="00450BF5" w:rsidRPr="00300A40">
        <w:t>差，一般取</w:t>
      </w:r>
      <w:r w:rsidR="00450BF5" w:rsidRPr="00300A40">
        <w:rPr>
          <w:i/>
        </w:rPr>
        <w:t>R</w:t>
      </w:r>
      <w:r w:rsidR="00450BF5" w:rsidRPr="00300A40">
        <w:t>接近</w:t>
      </w:r>
      <w:r w:rsidR="00450BF5" w:rsidRPr="00300A40">
        <w:rPr>
          <w:i/>
        </w:rPr>
        <w:t>R</w:t>
      </w:r>
      <w:r w:rsidR="00450BF5" w:rsidRPr="00300A40">
        <w:rPr>
          <w:i/>
          <w:sz w:val="13"/>
        </w:rPr>
        <w:t>i</w:t>
      </w:r>
      <w:r w:rsidR="00FA7E50" w:rsidRPr="00300A40">
        <w:t>或将</w:t>
      </w:r>
      <w:r w:rsidR="00FA7E50" w:rsidRPr="00300A40">
        <w:rPr>
          <w:i/>
        </w:rPr>
        <w:t>R</w:t>
      </w:r>
      <w:r w:rsidR="00FA7E50" w:rsidRPr="00300A40">
        <w:t>换成一个可变电阻</w:t>
      </w:r>
      <w:r w:rsidR="00FA7E50" w:rsidRPr="00300A40">
        <w:rPr>
          <w:i/>
        </w:rPr>
        <w:t>R</w:t>
      </w:r>
      <w:r w:rsidR="00FA7E50" w:rsidRPr="00300A40">
        <w:rPr>
          <w:i/>
          <w:sz w:val="13"/>
        </w:rPr>
        <w:t>P</w:t>
      </w:r>
      <w:r w:rsidR="00FA7E50" w:rsidRPr="00300A40">
        <w:t>，调节</w:t>
      </w:r>
      <w:r w:rsidR="00FA7E50" w:rsidRPr="00300A40">
        <w:rPr>
          <w:i/>
        </w:rPr>
        <w:t>R</w:t>
      </w:r>
      <w:r w:rsidR="00FA7E50" w:rsidRPr="00300A40">
        <w:rPr>
          <w:i/>
          <w:sz w:val="13"/>
        </w:rPr>
        <w:t>P</w:t>
      </w:r>
      <w:r w:rsidR="00FA7E50" w:rsidRPr="00300A40">
        <w:t>使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A7E50" w:rsidRPr="00300A40">
        <w:t>，这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A7E50" w:rsidRPr="00300A40">
        <w:t>。</w:t>
      </w:r>
    </w:p>
    <w:p w14:paraId="4C4F3748" w14:textId="31834843" w:rsidR="00C232D9" w:rsidRPr="00300A40" w:rsidRDefault="003B38CF" w:rsidP="003B38CF">
      <w:pPr>
        <w:ind w:firstLineChars="0"/>
      </w:pPr>
      <w:r>
        <w:rPr>
          <w:rFonts w:hint="eastAsia"/>
        </w:rPr>
        <w:t>iv</w:t>
      </w:r>
      <w:r>
        <w:t xml:space="preserve">. </w:t>
      </w:r>
      <w:r w:rsidR="00C232D9" w:rsidRPr="00300A40">
        <w:t>输出电阻</w:t>
      </w:r>
      <w:r w:rsidR="00C232D9" w:rsidRPr="003B38CF">
        <w:rPr>
          <w:i/>
        </w:rPr>
        <w:t>R</w:t>
      </w:r>
      <w:r w:rsidR="00C232D9" w:rsidRPr="003B38CF">
        <w:rPr>
          <w:i/>
          <w:sz w:val="13"/>
        </w:rPr>
        <w:t>o</w:t>
      </w:r>
      <w:r w:rsidR="00C232D9" w:rsidRPr="00300A40">
        <w:t>的调试</w:t>
      </w:r>
    </w:p>
    <w:p w14:paraId="497210AB" w14:textId="761C53E7" w:rsidR="00C232D9" w:rsidRPr="00300A40" w:rsidRDefault="00B1721B" w:rsidP="00C232D9">
      <w:pPr>
        <w:ind w:firstLineChars="0"/>
      </w:pPr>
      <w:r w:rsidRPr="00300A40">
        <w:t>输出电阻</w:t>
      </w:r>
      <w:r w:rsidRPr="00300A40">
        <w:rPr>
          <w:i/>
        </w:rPr>
        <w:t>R</w:t>
      </w:r>
      <w:r w:rsidRPr="00300A40">
        <w:rPr>
          <w:i/>
          <w:sz w:val="13"/>
        </w:rPr>
        <w:t>o</w:t>
      </w:r>
      <w:r w:rsidRPr="00300A40">
        <w:t>是指从放大器</w:t>
      </w:r>
      <w:proofErr w:type="gramStart"/>
      <w:r w:rsidRPr="00300A40">
        <w:t>输出端看进去</w:t>
      </w:r>
      <w:proofErr w:type="gramEnd"/>
      <w:r w:rsidRPr="00300A40">
        <w:t>的等效电阻。实际测试输出电</w:t>
      </w:r>
      <w:r w:rsidR="00841890" w:rsidRPr="00300A40">
        <w:t>阻</w:t>
      </w:r>
      <w:r w:rsidR="00BA4145" w:rsidRPr="00300A40">
        <w:rPr>
          <w:i/>
        </w:rPr>
        <w:t>R</w:t>
      </w:r>
      <w:r w:rsidR="00BA4145" w:rsidRPr="00300A40">
        <w:rPr>
          <w:i/>
          <w:sz w:val="13"/>
        </w:rPr>
        <w:t>o</w:t>
      </w:r>
      <w:proofErr w:type="gramStart"/>
      <w:r w:rsidR="00BA4145" w:rsidRPr="00300A40">
        <w:t>解线如图</w:t>
      </w:r>
      <w:proofErr w:type="gramEnd"/>
      <w:r w:rsidR="00BA4145" w:rsidRPr="00300A40">
        <w:t>4</w:t>
      </w:r>
      <w:r w:rsidR="00BA4145" w:rsidRPr="00300A40">
        <w:t>所示。在被测放大器后加一个负载电阻</w:t>
      </w:r>
      <w:r w:rsidR="00BA4145" w:rsidRPr="00300A40">
        <w:rPr>
          <w:i/>
        </w:rPr>
        <w:t>R</w:t>
      </w:r>
      <w:r w:rsidR="00BA4145" w:rsidRPr="00300A40">
        <w:rPr>
          <w:i/>
          <w:sz w:val="13"/>
        </w:rPr>
        <w:t>L</w:t>
      </w:r>
      <w:r w:rsidR="00BA4145" w:rsidRPr="00300A40">
        <w:t>，输入</w:t>
      </w:r>
      <w:proofErr w:type="gramStart"/>
      <w:r w:rsidR="00BA4145" w:rsidRPr="00300A40">
        <w:t>端加入</w:t>
      </w:r>
      <w:proofErr w:type="gramEnd"/>
      <w:r w:rsidR="00BA4145" w:rsidRPr="00300A40">
        <w:t>正弦信号，用毫伏表分别测量空载和加负载电阻</w:t>
      </w:r>
      <w:r w:rsidR="00BA4145" w:rsidRPr="00300A40">
        <w:t>RL</w:t>
      </w:r>
      <w:r w:rsidR="00BA4145" w:rsidRPr="00300A40">
        <w:t>时的输出电压</w:t>
      </w:r>
      <w:r w:rsidR="00BA4145" w:rsidRPr="00300A40">
        <w:rPr>
          <w:i/>
        </w:rPr>
        <w:t>u</w:t>
      </w:r>
      <w:r w:rsidR="00BA4145" w:rsidRPr="00300A40">
        <w:rPr>
          <w:i/>
          <w:sz w:val="13"/>
        </w:rPr>
        <w:t>0</w:t>
      </w:r>
      <w:r w:rsidR="00BA4145" w:rsidRPr="00300A40">
        <w:t>与</w:t>
      </w:r>
      <w:proofErr w:type="spellStart"/>
      <w:r w:rsidR="00BA4145" w:rsidRPr="00300A40">
        <w:rPr>
          <w:i/>
        </w:rPr>
        <w:t>u</w:t>
      </w:r>
      <w:r w:rsidR="00BA4145" w:rsidRPr="00300A40">
        <w:rPr>
          <w:i/>
          <w:sz w:val="13"/>
        </w:rPr>
        <w:t>L</w:t>
      </w:r>
      <w:proofErr w:type="spellEnd"/>
      <w:r w:rsidR="00BA4145" w:rsidRPr="00300A40">
        <w:t>。则</w:t>
      </w:r>
    </w:p>
    <w:p w14:paraId="1B3CFC0D" w14:textId="61892D7E" w:rsidR="00BA4145" w:rsidRPr="00300A40" w:rsidRDefault="00C2002E" w:rsidP="003B38CF">
      <w:pPr>
        <w:ind w:firstLineChars="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3B38CF">
        <w:t xml:space="preserve">                              </w:t>
      </w:r>
      <w:r w:rsidR="003B38CF">
        <w:rPr>
          <w:rFonts w:hint="eastAsia"/>
        </w:rPr>
        <w:t>（</w:t>
      </w:r>
      <w:r w:rsidR="003B38CF">
        <w:t>3</w:t>
      </w:r>
      <w:r w:rsidR="003B38CF">
        <w:rPr>
          <w:rFonts w:hint="eastAsia"/>
        </w:rPr>
        <w:t>）</w:t>
      </w:r>
    </w:p>
    <w:p w14:paraId="59524E0E" w14:textId="591BDC45" w:rsidR="008176DB" w:rsidRDefault="008176DB" w:rsidP="008176DB">
      <w:pPr>
        <w:ind w:firstLineChars="0"/>
        <w:jc w:val="left"/>
      </w:pPr>
      <w:r w:rsidRPr="00300A40">
        <w:t>从减小误差出发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300A40">
        <w:t>时</w:t>
      </w:r>
      <w:r w:rsidR="00D50175" w:rsidRPr="00300A40">
        <w:t>测量误差最小。因此，为了减小测量误差，一般取</w:t>
      </w:r>
      <w:r w:rsidR="00D50175" w:rsidRPr="00300A40">
        <w:t>RL</w:t>
      </w:r>
      <w:r w:rsidR="00D50175" w:rsidRPr="00300A40">
        <w:t>接近</w:t>
      </w:r>
      <w:r w:rsidR="00D50175" w:rsidRPr="00300A40">
        <w:rPr>
          <w:i/>
        </w:rPr>
        <w:t>R</w:t>
      </w:r>
      <w:r w:rsidR="00D50175" w:rsidRPr="00300A40">
        <w:rPr>
          <w:i/>
          <w:sz w:val="13"/>
        </w:rPr>
        <w:t>0</w:t>
      </w:r>
      <w:r w:rsidR="00D50175" w:rsidRPr="00300A40">
        <w:t>或将</w:t>
      </w:r>
      <w:r w:rsidR="00D50175" w:rsidRPr="00300A40">
        <w:rPr>
          <w:i/>
        </w:rPr>
        <w:t>R</w:t>
      </w:r>
      <w:r w:rsidR="00D50175" w:rsidRPr="00300A40">
        <w:rPr>
          <w:i/>
          <w:sz w:val="13"/>
        </w:rPr>
        <w:t>L</w:t>
      </w:r>
      <w:r w:rsidR="00D50175" w:rsidRPr="00300A40">
        <w:t>转换成一个可变电阻</w:t>
      </w:r>
      <w:r w:rsidR="00D50175" w:rsidRPr="00300A40">
        <w:t>R</w:t>
      </w:r>
      <w:r w:rsidR="00D50175" w:rsidRPr="00300A40">
        <w:rPr>
          <w:sz w:val="13"/>
        </w:rPr>
        <w:t>P</w:t>
      </w:r>
      <w:r w:rsidR="00D50175" w:rsidRPr="00300A40">
        <w:t>，调节</w:t>
      </w:r>
      <w:r w:rsidR="00D50175" w:rsidRPr="00300A40">
        <w:rPr>
          <w:i/>
        </w:rPr>
        <w:t>R</w:t>
      </w:r>
      <w:r w:rsidR="00D50175" w:rsidRPr="00300A40">
        <w:rPr>
          <w:i/>
          <w:sz w:val="13"/>
        </w:rPr>
        <w:t>P</w:t>
      </w:r>
      <w:r w:rsidR="00D50175" w:rsidRPr="00300A40">
        <w:t>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770C7" w:rsidRPr="00300A40">
        <w:t>，这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9770C7" w:rsidRPr="00300A40">
        <w:t>。</w:t>
      </w:r>
    </w:p>
    <w:p w14:paraId="3476064C" w14:textId="3F50D270" w:rsidR="003B38CF" w:rsidRDefault="003B38CF" w:rsidP="003659FF">
      <w:pPr>
        <w:ind w:firstLineChars="500" w:firstLine="1200"/>
        <w:jc w:val="left"/>
        <w:rPr>
          <w:noProof/>
        </w:rPr>
      </w:pPr>
      <w:r>
        <w:rPr>
          <w:rFonts w:hint="eastAsia"/>
          <w:noProof/>
        </w:rPr>
        <w:drawing>
          <wp:inline distT="0" distB="0" distL="0" distR="0" wp14:anchorId="58B9D075" wp14:editId="681202CB">
            <wp:extent cx="2102626" cy="981578"/>
            <wp:effectExtent l="19050" t="19050" r="12065" b="285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482" t="40714" r="32876" b="39594"/>
                    <a:stretch/>
                  </pic:blipFill>
                  <pic:spPr bwMode="auto">
                    <a:xfrm rot="60000">
                      <a:off x="0" y="0"/>
                      <a:ext cx="2123292" cy="991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  <w:r w:rsidR="003659FF">
        <w:rPr>
          <w:noProof/>
        </w:rPr>
        <w:t xml:space="preserve">     </w:t>
      </w:r>
      <w:r>
        <w:rPr>
          <w:noProof/>
        </w:rPr>
        <w:t xml:space="preserve"> </w:t>
      </w:r>
      <w:r w:rsidR="003659FF">
        <w:rPr>
          <w:noProof/>
        </w:rPr>
        <w:t xml:space="preserve"> </w:t>
      </w:r>
      <w:r>
        <w:rPr>
          <w:noProof/>
        </w:rPr>
        <w:t xml:space="preserve">  </w:t>
      </w:r>
      <w:r>
        <w:rPr>
          <w:rFonts w:hint="eastAsia"/>
          <w:noProof/>
        </w:rPr>
        <w:drawing>
          <wp:inline distT="0" distB="0" distL="0" distR="0" wp14:anchorId="01F87691" wp14:editId="4111715D">
            <wp:extent cx="1797485" cy="1021728"/>
            <wp:effectExtent l="0" t="0" r="0" b="6985"/>
            <wp:docPr id="5" name="图片 5" descr="C:\Users\ZONGRU\Desktop\微信图片_201904271320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ZONGRU\Desktop\微信图片_2019042713204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96" t="38800" r="30173" b="35648"/>
                    <a:stretch/>
                  </pic:blipFill>
                  <pic:spPr bwMode="auto">
                    <a:xfrm>
                      <a:off x="0" y="0"/>
                      <a:ext cx="1803977" cy="1025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C6921" w14:textId="77777777" w:rsidR="003B38CF" w:rsidRPr="00B55063" w:rsidRDefault="003B38CF" w:rsidP="003B38CF">
      <w:pPr>
        <w:ind w:firstLineChars="800" w:firstLine="1680"/>
        <w:jc w:val="left"/>
        <w:rPr>
          <w:sz w:val="21"/>
          <w:szCs w:val="21"/>
        </w:rPr>
      </w:pPr>
      <w:r w:rsidRPr="00B55063">
        <w:rPr>
          <w:rFonts w:hint="eastAsia"/>
          <w:noProof/>
          <w:sz w:val="21"/>
          <w:szCs w:val="21"/>
        </w:rPr>
        <w:t>图</w:t>
      </w:r>
      <w:r w:rsidRPr="00B55063">
        <w:rPr>
          <w:rFonts w:hint="eastAsia"/>
          <w:noProof/>
          <w:sz w:val="21"/>
          <w:szCs w:val="21"/>
        </w:rPr>
        <w:t xml:space="preserve">3 </w:t>
      </w:r>
      <w:r w:rsidRPr="00B55063">
        <w:rPr>
          <w:rFonts w:hint="eastAsia"/>
          <w:noProof/>
          <w:sz w:val="21"/>
          <w:szCs w:val="21"/>
        </w:rPr>
        <w:t>输入</w:t>
      </w:r>
      <w:r w:rsidRPr="00B55063">
        <w:rPr>
          <w:noProof/>
          <w:sz w:val="21"/>
          <w:szCs w:val="21"/>
        </w:rPr>
        <w:t>电</w:t>
      </w:r>
      <w:r w:rsidRPr="00B55063">
        <w:rPr>
          <w:rFonts w:hint="eastAsia"/>
          <w:noProof/>
          <w:sz w:val="21"/>
          <w:szCs w:val="21"/>
        </w:rPr>
        <w:t>阻</w:t>
      </w:r>
      <w:r w:rsidRPr="00B55063">
        <w:rPr>
          <w:noProof/>
          <w:sz w:val="21"/>
          <w:szCs w:val="21"/>
        </w:rPr>
        <w:t>测量原理图</w:t>
      </w:r>
      <w:r w:rsidRPr="00B55063">
        <w:rPr>
          <w:rFonts w:hint="eastAsia"/>
          <w:noProof/>
          <w:sz w:val="21"/>
          <w:szCs w:val="21"/>
        </w:rPr>
        <w:t xml:space="preserve">   </w:t>
      </w:r>
      <w:r>
        <w:rPr>
          <w:noProof/>
          <w:sz w:val="21"/>
          <w:szCs w:val="21"/>
        </w:rPr>
        <w:t xml:space="preserve">              </w:t>
      </w:r>
      <w:r w:rsidRPr="00B55063">
        <w:rPr>
          <w:rFonts w:hint="eastAsia"/>
          <w:noProof/>
          <w:sz w:val="21"/>
          <w:szCs w:val="21"/>
        </w:rPr>
        <w:t xml:space="preserve"> </w:t>
      </w:r>
      <w:r w:rsidRPr="00B55063">
        <w:rPr>
          <w:rFonts w:hint="eastAsia"/>
          <w:noProof/>
          <w:sz w:val="21"/>
          <w:szCs w:val="21"/>
        </w:rPr>
        <w:t>图</w:t>
      </w:r>
      <w:r w:rsidRPr="00B55063">
        <w:rPr>
          <w:rFonts w:hint="eastAsia"/>
          <w:noProof/>
          <w:sz w:val="21"/>
          <w:szCs w:val="21"/>
        </w:rPr>
        <w:t xml:space="preserve">4 </w:t>
      </w:r>
      <w:r w:rsidRPr="00B55063">
        <w:rPr>
          <w:rFonts w:hint="eastAsia"/>
          <w:noProof/>
          <w:sz w:val="21"/>
          <w:szCs w:val="21"/>
        </w:rPr>
        <w:t>输出</w:t>
      </w:r>
      <w:r w:rsidRPr="00B55063">
        <w:rPr>
          <w:noProof/>
          <w:sz w:val="21"/>
          <w:szCs w:val="21"/>
        </w:rPr>
        <w:t>电阻测量原理图</w:t>
      </w:r>
    </w:p>
    <w:p w14:paraId="1CDE357C" w14:textId="3C10C456" w:rsidR="003B38CF" w:rsidRDefault="003B38CF" w:rsidP="003B38CF">
      <w:pPr>
        <w:ind w:firstLineChars="0" w:firstLine="0"/>
        <w:jc w:val="left"/>
      </w:pPr>
    </w:p>
    <w:p w14:paraId="65600000" w14:textId="77777777" w:rsidR="003B38CF" w:rsidRPr="00DB7F6C" w:rsidRDefault="003B38CF" w:rsidP="003B38CF">
      <w:pPr>
        <w:ind w:firstLine="48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 xml:space="preserve">2. </w:t>
      </w:r>
      <w:r w:rsidRPr="00DB7F6C">
        <w:rPr>
          <w:rFonts w:ascii="宋体" w:hAnsi="宋体" w:hint="eastAsia"/>
          <w:b/>
        </w:rPr>
        <w:t>扩展命题</w:t>
      </w:r>
    </w:p>
    <w:p w14:paraId="40F41E0B" w14:textId="3BDE2156" w:rsidR="009770C7" w:rsidRPr="00300A40" w:rsidRDefault="003B38CF" w:rsidP="003B38CF">
      <w:pPr>
        <w:ind w:firstLineChars="0"/>
        <w:jc w:val="left"/>
      </w:pPr>
      <w:r w:rsidRPr="003B38CF">
        <w:rPr>
          <w:rFonts w:hint="eastAsia"/>
        </w:rPr>
        <w:t>（</w:t>
      </w:r>
      <w:r>
        <w:rPr>
          <w:rFonts w:hint="eastAsia"/>
        </w:rPr>
        <w:t>1</w:t>
      </w:r>
      <w:r w:rsidRPr="003B38CF">
        <w:rPr>
          <w:rFonts w:hint="eastAsia"/>
        </w:rPr>
        <w:t>）</w:t>
      </w:r>
      <w:r w:rsidR="001126C3" w:rsidRPr="003B38CF">
        <w:rPr>
          <w:i/>
        </w:rPr>
        <w:t>C</w:t>
      </w:r>
      <w:r w:rsidR="001126C3" w:rsidRPr="003B38CF">
        <w:rPr>
          <w:sz w:val="13"/>
        </w:rPr>
        <w:t>3</w:t>
      </w:r>
      <w:r w:rsidR="009770C7" w:rsidRPr="00300A40">
        <w:t>断开，电路引入了串联电流负反馈，增益、输入</w:t>
      </w:r>
      <w:r w:rsidR="00A866A0" w:rsidRPr="00300A40">
        <w:t>、</w:t>
      </w:r>
      <w:r w:rsidR="009770C7" w:rsidRPr="00300A40">
        <w:t>阻抗分别计算如下</w:t>
      </w:r>
    </w:p>
    <w:p w14:paraId="1DB3C147" w14:textId="55F3FDA9" w:rsidR="0065180C" w:rsidRPr="00300A40" w:rsidRDefault="00C2002E" w:rsidP="00B81B0D">
      <w:pPr>
        <w:ind w:left="480" w:firstLineChars="0" w:firstLine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f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β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</w:rPr>
              <m:t>/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e</m:t>
                </m:r>
              </m:sub>
            </m:sSub>
            <m:r>
              <w:rPr>
                <w:rFonts w:ascii="Cambria Math" w:hAnsi="Cambria Math"/>
              </w:rPr>
              <m:t>+(1+β)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den>
        </m:f>
      </m:oMath>
      <w:r w:rsidR="0065180C" w:rsidRPr="00300A40">
        <w:tab/>
      </w:r>
      <w:r w:rsidR="0065180C" w:rsidRPr="00300A40">
        <w:tab/>
        <w:t>(</w:t>
      </w:r>
      <w:r w:rsidR="0065180C" w:rsidRPr="00300A40">
        <w:t>下降了</w:t>
      </w:r>
      <w:r w:rsidR="0065180C" w:rsidRPr="00300A40">
        <w:t>)</w:t>
      </w:r>
      <w:r w:rsidR="003B38CF">
        <w:t xml:space="preserve">                      </w:t>
      </w:r>
      <w:r w:rsidR="003B38CF">
        <w:rPr>
          <w:rFonts w:hint="eastAsia"/>
        </w:rPr>
        <w:t>（</w:t>
      </w:r>
      <w:r w:rsidR="003B38CF">
        <w:t>4</w:t>
      </w:r>
      <w:r w:rsidR="003B38CF">
        <w:rPr>
          <w:rFonts w:hint="eastAsia"/>
        </w:rPr>
        <w:t>）</w:t>
      </w:r>
    </w:p>
    <w:p w14:paraId="4714C865" w14:textId="61679E31" w:rsidR="0065180C" w:rsidRPr="00300A40" w:rsidRDefault="00C2002E" w:rsidP="00B81B0D">
      <w:pPr>
        <w:ind w:left="480" w:firstLineChars="0" w:firstLine="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f</m:t>
            </m: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/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//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be</m:t>
            </m:r>
          </m:sub>
        </m:sSub>
        <m:r>
          <w:rPr>
            <w:rFonts w:ascii="Cambria Math" w:hAnsi="Cambria Math"/>
          </w:rPr>
          <m:t>+(1+β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]</m:t>
        </m:r>
      </m:oMath>
      <w:r w:rsidR="00D066D6" w:rsidRPr="00300A40">
        <w:t xml:space="preserve"> </w:t>
      </w:r>
      <w:r w:rsidR="00D066D6" w:rsidRPr="00300A40">
        <w:tab/>
        <w:t>(</w:t>
      </w:r>
      <w:r w:rsidR="00D066D6" w:rsidRPr="00300A40">
        <w:t>增大了</w:t>
      </w:r>
      <w:r w:rsidR="00D066D6" w:rsidRPr="00300A40">
        <w:t>)</w:t>
      </w:r>
      <w:r w:rsidR="003B38CF">
        <w:t xml:space="preserve">            </w:t>
      </w:r>
      <w:r w:rsidR="003B38CF">
        <w:rPr>
          <w:rFonts w:hint="eastAsia"/>
        </w:rPr>
        <w:t>（</w:t>
      </w:r>
      <w:r w:rsidR="003B38CF">
        <w:t>5</w:t>
      </w:r>
      <w:r w:rsidR="003B38CF">
        <w:rPr>
          <w:rFonts w:hint="eastAsia"/>
        </w:rPr>
        <w:t>）</w:t>
      </w:r>
    </w:p>
    <w:p w14:paraId="23693CB3" w14:textId="38C87210" w:rsidR="00A866A0" w:rsidRPr="00300A40" w:rsidRDefault="00C2002E" w:rsidP="00B81B0D">
      <w:pPr>
        <w:ind w:left="480" w:firstLineChars="0" w:firstLine="0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f</m:t>
            </m:r>
          </m:sub>
        </m:sSub>
        <m:r>
          <w:rPr>
            <w:rFonts w:ascii="Cambria Math" w:hAnsi="Cambria Math"/>
          </w:rPr>
          <m:t>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A866A0" w:rsidRPr="00300A40">
        <w:tab/>
      </w:r>
      <w:r w:rsidR="00A866A0" w:rsidRPr="00300A40">
        <w:tab/>
        <w:t>(</w:t>
      </w:r>
      <w:r w:rsidR="00A866A0" w:rsidRPr="00300A40">
        <w:t>基本不变</w:t>
      </w:r>
      <w:r w:rsidR="00A866A0" w:rsidRPr="00300A40">
        <w:t>)</w:t>
      </w:r>
      <w:r w:rsidR="00AA544A" w:rsidRPr="00300A40">
        <w:t xml:space="preserve"> </w:t>
      </w:r>
      <w:r w:rsidR="00AA544A" w:rsidRPr="00300A40">
        <w:tab/>
      </w:r>
      <w:r w:rsidR="003B38CF">
        <w:t xml:space="preserve">                      </w:t>
      </w:r>
      <w:r w:rsidR="003B38CF">
        <w:rPr>
          <w:rFonts w:hint="eastAsia"/>
        </w:rPr>
        <w:t>（</w:t>
      </w:r>
      <w:r w:rsidR="003B38CF">
        <w:t>6</w:t>
      </w:r>
      <w:r w:rsidR="003B38CF">
        <w:rPr>
          <w:rFonts w:hint="eastAsia"/>
        </w:rPr>
        <w:t>）</w:t>
      </w:r>
    </w:p>
    <w:p w14:paraId="5527BA3F" w14:textId="2AF64D3D" w:rsidR="009770C7" w:rsidRPr="00300A40" w:rsidRDefault="00B95502" w:rsidP="00B95502">
      <w:pPr>
        <w:ind w:left="480" w:firstLineChars="0" w:firstLine="0"/>
        <w:jc w:val="left"/>
      </w:pPr>
      <w:r w:rsidRPr="00300A40">
        <w:t>以上公式可作为实验的理论依据。</w:t>
      </w:r>
    </w:p>
    <w:p w14:paraId="3F8AC9F9" w14:textId="44C00C92" w:rsidR="00C314CF" w:rsidRDefault="00840697" w:rsidP="005D0BAB">
      <w:pPr>
        <w:pStyle w:val="2"/>
        <w:numPr>
          <w:ilvl w:val="0"/>
          <w:numId w:val="23"/>
        </w:numPr>
        <w:rPr>
          <w:rFonts w:ascii="Times New Roman" w:hAnsi="Times New Roman"/>
        </w:rPr>
      </w:pPr>
      <w:r w:rsidRPr="00300A40">
        <w:rPr>
          <w:rFonts w:ascii="Times New Roman" w:hAnsi="Times New Roman"/>
        </w:rPr>
        <w:t>实验过程记录</w:t>
      </w:r>
    </w:p>
    <w:p w14:paraId="23E935C2" w14:textId="5EEAD460" w:rsidR="005D0BAB" w:rsidRPr="005D0BAB" w:rsidRDefault="005D0BAB" w:rsidP="005D0BAB">
      <w:pPr>
        <w:pStyle w:val="ae"/>
        <w:ind w:firstLine="640"/>
      </w:pPr>
      <w:r>
        <w:rPr>
          <w:rFonts w:hint="eastAsia"/>
        </w:rPr>
        <w:t>1</w:t>
      </w:r>
    </w:p>
    <w:p w14:paraId="52A800C5" w14:textId="017CD58E" w:rsidR="00FF4271" w:rsidRPr="00300A40" w:rsidRDefault="001B15BF" w:rsidP="001B15BF">
      <w:pPr>
        <w:jc w:val="center"/>
      </w:pPr>
      <w:r>
        <w:rPr>
          <w:noProof/>
        </w:rPr>
        <w:drawing>
          <wp:inline distT="0" distB="0" distL="0" distR="0" wp14:anchorId="2D196940" wp14:editId="46A16B5B">
            <wp:extent cx="4683675" cy="3825850"/>
            <wp:effectExtent l="0" t="0" r="317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97693" cy="3837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F2C81" w14:textId="155A1A79" w:rsidR="00ED3921" w:rsidRPr="00300A40" w:rsidRDefault="00213EB7" w:rsidP="00ED3921">
      <w:r>
        <w:rPr>
          <w:rFonts w:hint="eastAsia"/>
        </w:rPr>
        <w:t>如图搭建电路</w:t>
      </w:r>
    </w:p>
    <w:p w14:paraId="4A7337FD" w14:textId="4D0975AE" w:rsidR="00C314CF" w:rsidRPr="00300A40" w:rsidRDefault="005D0BAB" w:rsidP="00840697">
      <w:r>
        <w:rPr>
          <w:rFonts w:hint="eastAsia"/>
        </w:rPr>
        <w:t>1.</w:t>
      </w:r>
      <w:r w:rsidRPr="00321C41">
        <w:rPr>
          <w:rFonts w:hint="eastAsia"/>
        </w:rPr>
        <w:t>将</w:t>
      </w:r>
      <w:r w:rsidRPr="00DB7F6C">
        <w:rPr>
          <w:i/>
        </w:rPr>
        <w:t>R</w:t>
      </w:r>
      <w:r>
        <w:rPr>
          <w:vertAlign w:val="subscript"/>
        </w:rPr>
        <w:t>P</w:t>
      </w:r>
      <w:r w:rsidRPr="00DB7F6C">
        <w:rPr>
          <w:vertAlign w:val="subscript"/>
        </w:rPr>
        <w:t>1</w:t>
      </w:r>
      <w:r w:rsidRPr="00321C41">
        <w:rPr>
          <w:rFonts w:hint="eastAsia"/>
        </w:rPr>
        <w:t>分别调到最大和最小的情况下</w:t>
      </w:r>
      <w:r>
        <w:rPr>
          <w:rFonts w:hint="eastAsia"/>
        </w:rPr>
        <w:t>，</w:t>
      </w:r>
      <w:r w:rsidRPr="00321C41">
        <w:rPr>
          <w:rFonts w:hint="eastAsia"/>
        </w:rPr>
        <w:t>输入</w:t>
      </w:r>
      <w:r w:rsidRPr="00321C41">
        <w:rPr>
          <w:rFonts w:hint="eastAsia"/>
        </w:rPr>
        <w:t>1 kHz</w:t>
      </w:r>
      <w:r w:rsidRPr="00321C41">
        <w:rPr>
          <w:rFonts w:hint="eastAsia"/>
        </w:rPr>
        <w:t>正弦信号</w:t>
      </w:r>
      <w:r>
        <w:rPr>
          <w:rFonts w:hint="eastAsia"/>
        </w:rPr>
        <w:t>，</w:t>
      </w:r>
      <w:r w:rsidRPr="00321C41">
        <w:rPr>
          <w:rFonts w:hint="eastAsia"/>
        </w:rPr>
        <w:t>用示波器观察其输出波形</w:t>
      </w:r>
      <w:r>
        <w:rPr>
          <w:rFonts w:hint="eastAsia"/>
        </w:rPr>
        <w:t>，</w:t>
      </w:r>
      <w:r w:rsidRPr="00321C41">
        <w:rPr>
          <w:rFonts w:hint="eastAsia"/>
        </w:rPr>
        <w:t>并判断失真类型。</w:t>
      </w:r>
    </w:p>
    <w:p w14:paraId="4137B948" w14:textId="02E6B21F" w:rsidR="00C314CF" w:rsidRPr="00300A40" w:rsidRDefault="005D0BAB" w:rsidP="00840697">
      <w:r>
        <w:rPr>
          <w:rFonts w:hint="eastAsia"/>
        </w:rPr>
        <w:t>2.</w:t>
      </w:r>
      <w:r w:rsidRPr="00321C41">
        <w:rPr>
          <w:rFonts w:hint="eastAsia"/>
        </w:rPr>
        <w:t>将静态工作点调至</w:t>
      </w:r>
      <w:r>
        <w:rPr>
          <w:rFonts w:hint="eastAsia"/>
        </w:rPr>
        <w:t>（</w:t>
      </w:r>
      <w:r w:rsidRPr="00DB7F6C">
        <w:rPr>
          <w:i/>
        </w:rPr>
        <w:t>U</w:t>
      </w:r>
      <w:r w:rsidRPr="00DB7F6C">
        <w:rPr>
          <w:vertAlign w:val="subscript"/>
        </w:rPr>
        <w:t>CE</w:t>
      </w:r>
      <w:r w:rsidRPr="00DB7F6C">
        <w:t xml:space="preserve"> </w:t>
      </w:r>
      <w:r w:rsidRPr="00321C41">
        <w:rPr>
          <w:rFonts w:hint="eastAsia"/>
        </w:rPr>
        <w:t>=</w:t>
      </w:r>
      <w:r w:rsidRPr="00321C41">
        <w:t xml:space="preserve"> </w:t>
      </w:r>
      <w:r w:rsidRPr="00321C41">
        <w:rPr>
          <w:rFonts w:hint="eastAsia"/>
        </w:rPr>
        <w:t>5V</w:t>
      </w:r>
      <w:r>
        <w:rPr>
          <w:rFonts w:hint="eastAsia"/>
        </w:rPr>
        <w:t>），</w:t>
      </w:r>
      <w:r w:rsidRPr="00321C41">
        <w:rPr>
          <w:rFonts w:hint="eastAsia"/>
        </w:rPr>
        <w:t>输入</w:t>
      </w:r>
      <w:r w:rsidRPr="00321C41">
        <w:rPr>
          <w:rFonts w:hint="eastAsia"/>
        </w:rPr>
        <w:t>1 kHz</w:t>
      </w:r>
      <w:r w:rsidRPr="00321C41">
        <w:rPr>
          <w:rFonts w:hint="eastAsia"/>
        </w:rPr>
        <w:t>正弦信号</w:t>
      </w:r>
      <w:r>
        <w:rPr>
          <w:rFonts w:hint="eastAsia"/>
        </w:rPr>
        <w:t>，</w:t>
      </w:r>
      <w:r w:rsidRPr="00321C41">
        <w:rPr>
          <w:rFonts w:hint="eastAsia"/>
        </w:rPr>
        <w:t>大小以不失真为原则，测量放大器的直流工作点、放大倍数</w:t>
      </w:r>
      <w:r>
        <w:rPr>
          <w:rFonts w:hint="eastAsia"/>
        </w:rPr>
        <w:t>（</w:t>
      </w:r>
      <w:r w:rsidRPr="00DB7F6C">
        <w:rPr>
          <w:i/>
        </w:rPr>
        <w:t>R</w:t>
      </w:r>
      <w:r>
        <w:rPr>
          <w:vertAlign w:val="subscript"/>
        </w:rPr>
        <w:t>P2</w:t>
      </w:r>
      <w:r w:rsidRPr="00321C41">
        <w:rPr>
          <w:rFonts w:hint="eastAsia"/>
        </w:rPr>
        <w:t>=</w:t>
      </w:r>
      <w:r w:rsidRPr="00321C41">
        <w:t xml:space="preserve"> </w:t>
      </w:r>
      <w:r w:rsidRPr="00321C41">
        <w:rPr>
          <w:rFonts w:hint="eastAsia"/>
        </w:rPr>
        <w:t>10k</w:t>
      </w:r>
      <w:r>
        <w:rPr>
          <w:rFonts w:hint="eastAsia"/>
        </w:rPr>
        <w:sym w:font="Symbol" w:char="F057"/>
      </w:r>
      <w:r>
        <w:rPr>
          <w:rFonts w:hint="eastAsia"/>
        </w:rPr>
        <w:t>，</w:t>
      </w:r>
      <w:r w:rsidRPr="00321C41">
        <w:rPr>
          <w:rFonts w:hint="eastAsia"/>
        </w:rPr>
        <w:t>接入放大器</w:t>
      </w:r>
      <w:r>
        <w:rPr>
          <w:rFonts w:hint="eastAsia"/>
        </w:rPr>
        <w:t>）</w:t>
      </w:r>
      <w:r w:rsidRPr="00321C41">
        <w:rPr>
          <w:rFonts w:hint="eastAsia"/>
        </w:rPr>
        <w:t>、输入电阻</w:t>
      </w:r>
      <w:r>
        <w:rPr>
          <w:rFonts w:hint="eastAsia"/>
        </w:rPr>
        <w:t>、</w:t>
      </w:r>
      <w:r w:rsidRPr="00321C41">
        <w:rPr>
          <w:rFonts w:hint="eastAsia"/>
        </w:rPr>
        <w:t>输出电阻</w:t>
      </w:r>
    </w:p>
    <w:p w14:paraId="70C7168C" w14:textId="6B77039A" w:rsidR="001B15BF" w:rsidRDefault="005D0BAB" w:rsidP="00D576A5">
      <w:pPr>
        <w:rPr>
          <w:vertAlign w:val="subscript"/>
        </w:rPr>
      </w:pPr>
      <w:r>
        <w:rPr>
          <w:rFonts w:hint="eastAsia"/>
        </w:rPr>
        <w:t>3.</w:t>
      </w:r>
      <w:r w:rsidRPr="009D0308">
        <w:rPr>
          <w:rFonts w:hint="eastAsia"/>
        </w:rPr>
        <w:t>将</w:t>
      </w:r>
      <w:r w:rsidRPr="009D0308">
        <w:rPr>
          <w:rFonts w:hint="eastAsia"/>
        </w:rPr>
        <w:t>R</w:t>
      </w:r>
      <w:r w:rsidRPr="009D0308">
        <w:t>P2</w:t>
      </w:r>
      <w:r w:rsidRPr="009D0308">
        <w:rPr>
          <w:rFonts w:hint="eastAsia"/>
        </w:rPr>
        <w:t>调到最大，接入电路</w:t>
      </w:r>
      <w:r w:rsidRPr="009D0308">
        <w:rPr>
          <w:rFonts w:hint="eastAsia"/>
        </w:rPr>
        <w:t>,</w:t>
      </w:r>
      <w:r w:rsidRPr="009D0308">
        <w:rPr>
          <w:rFonts w:hint="eastAsia"/>
        </w:rPr>
        <w:t>改变信号源输出正弦波幅度大小，用示波器监视输出在刚要失真又没有失真的情况下，测量出放大器最大动态范围</w:t>
      </w:r>
      <w:proofErr w:type="spellStart"/>
      <w:r w:rsidRPr="009D0308">
        <w:rPr>
          <w:rFonts w:hint="eastAsia"/>
          <w:i/>
        </w:rPr>
        <w:t>U</w:t>
      </w:r>
      <w:r w:rsidRPr="009D0308">
        <w:rPr>
          <w:rFonts w:hint="eastAsia"/>
          <w:vertAlign w:val="subscript"/>
        </w:rPr>
        <w:t>o</w:t>
      </w:r>
      <w:r w:rsidRPr="009D0308">
        <w:rPr>
          <w:vertAlign w:val="subscript"/>
        </w:rPr>
        <w:t>PP</w:t>
      </w:r>
      <w:proofErr w:type="spellEnd"/>
    </w:p>
    <w:p w14:paraId="58DB2DC0" w14:textId="49DD046F" w:rsidR="00C314CF" w:rsidRPr="001B15BF" w:rsidRDefault="001B15BF" w:rsidP="001B15BF">
      <w:pPr>
        <w:widowControl/>
        <w:ind w:firstLineChars="0" w:firstLine="0"/>
        <w:jc w:val="left"/>
        <w:rPr>
          <w:rFonts w:hint="eastAsia"/>
          <w:vertAlign w:val="subscript"/>
        </w:rPr>
      </w:pPr>
      <w:r>
        <w:rPr>
          <w:vertAlign w:val="subscript"/>
        </w:rPr>
        <w:br w:type="page"/>
      </w:r>
    </w:p>
    <w:p w14:paraId="20B8DF83" w14:textId="74D7ABBB" w:rsidR="00C314CF" w:rsidRPr="00384BC6" w:rsidRDefault="005D0BAB" w:rsidP="005D0BAB">
      <w:pPr>
        <w:pStyle w:val="ae"/>
        <w:ind w:firstLine="640"/>
      </w:pPr>
      <w:r>
        <w:rPr>
          <w:rFonts w:hint="eastAsia"/>
        </w:rPr>
        <w:lastRenderedPageBreak/>
        <w:t>2</w:t>
      </w:r>
    </w:p>
    <w:p w14:paraId="3C780331" w14:textId="097F10DC" w:rsidR="003659FF" w:rsidRDefault="001B15BF" w:rsidP="001B15BF">
      <w:pPr>
        <w:jc w:val="center"/>
      </w:pPr>
      <w:r>
        <w:rPr>
          <w:noProof/>
        </w:rPr>
        <w:drawing>
          <wp:inline distT="0" distB="0" distL="0" distR="0" wp14:anchorId="147EE3BF" wp14:editId="4E6EBE15">
            <wp:extent cx="4644210" cy="3833165"/>
            <wp:effectExtent l="0" t="0" r="444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54817" cy="384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68A9B" w14:textId="1C3FDEE1" w:rsidR="001B15BF" w:rsidRPr="00384BC6" w:rsidRDefault="001B15BF" w:rsidP="001B15BF">
      <w:pPr>
        <w:rPr>
          <w:rFonts w:hint="eastAsia"/>
        </w:rPr>
      </w:pPr>
      <w:r>
        <w:rPr>
          <w:rFonts w:hint="eastAsia"/>
        </w:rPr>
        <w:t>如图搭建电路</w:t>
      </w:r>
    </w:p>
    <w:p w14:paraId="35DF2D04" w14:textId="595A548F" w:rsidR="00C314CF" w:rsidRDefault="001B15BF" w:rsidP="00840697">
      <w:r w:rsidRPr="009D0308">
        <w:rPr>
          <w:rFonts w:hint="eastAsia"/>
        </w:rPr>
        <w:t>将发射极旁的电容</w:t>
      </w:r>
      <w:r w:rsidRPr="009D0308">
        <w:rPr>
          <w:rFonts w:hint="eastAsia"/>
        </w:rPr>
        <w:t>C</w:t>
      </w:r>
      <w:r w:rsidRPr="00300A40">
        <w:rPr>
          <w:vertAlign w:val="subscript"/>
        </w:rPr>
        <w:t>3</w:t>
      </w:r>
      <w:r w:rsidRPr="009D0308">
        <w:rPr>
          <w:rFonts w:hint="eastAsia"/>
        </w:rPr>
        <w:t>断开，电路引入了串联电流负反馈，在</w:t>
      </w:r>
      <w:r w:rsidRPr="009D0308">
        <w:rPr>
          <w:rFonts w:hint="eastAsia"/>
        </w:rPr>
        <w:t>C</w:t>
      </w:r>
      <w:r w:rsidRPr="00300A40">
        <w:rPr>
          <w:vertAlign w:val="subscript"/>
        </w:rPr>
        <w:t>3</w:t>
      </w:r>
      <w:r w:rsidRPr="009D0308">
        <w:rPr>
          <w:rFonts w:hint="eastAsia"/>
        </w:rPr>
        <w:t>断开和基本命题</w:t>
      </w:r>
      <w:r w:rsidRPr="009D0308">
        <w:rPr>
          <w:rFonts w:hint="eastAsia"/>
        </w:rPr>
        <w:t>5</w:t>
      </w:r>
      <w:r w:rsidRPr="009D0308">
        <w:rPr>
          <w:rFonts w:hint="eastAsia"/>
        </w:rPr>
        <w:t>的条件下重新测量放大倍数、输入、输出电阻的大小</w:t>
      </w:r>
    </w:p>
    <w:p w14:paraId="796AE629" w14:textId="21AA4A24" w:rsidR="001B15BF" w:rsidRDefault="001B15BF" w:rsidP="00840697">
      <w:r w:rsidRPr="00321C41">
        <w:rPr>
          <w:rFonts w:hint="eastAsia"/>
        </w:rPr>
        <w:t>将静态工作点调至</w:t>
      </w:r>
      <w:r>
        <w:rPr>
          <w:rFonts w:hint="eastAsia"/>
        </w:rPr>
        <w:t>（</w:t>
      </w:r>
      <w:r w:rsidRPr="00DB7F6C">
        <w:rPr>
          <w:i/>
        </w:rPr>
        <w:t>U</w:t>
      </w:r>
      <w:r w:rsidRPr="00DB7F6C">
        <w:rPr>
          <w:vertAlign w:val="subscript"/>
        </w:rPr>
        <w:t>CE</w:t>
      </w:r>
      <w:r w:rsidRPr="00DB7F6C">
        <w:t xml:space="preserve"> </w:t>
      </w:r>
      <w:r w:rsidRPr="00321C41">
        <w:rPr>
          <w:rFonts w:hint="eastAsia"/>
        </w:rPr>
        <w:t>=</w:t>
      </w:r>
      <w:r w:rsidRPr="00321C41">
        <w:t xml:space="preserve"> </w:t>
      </w:r>
      <w:r w:rsidRPr="00321C41">
        <w:rPr>
          <w:rFonts w:hint="eastAsia"/>
        </w:rPr>
        <w:t>5V</w:t>
      </w:r>
      <w:r>
        <w:rPr>
          <w:rFonts w:hint="eastAsia"/>
        </w:rPr>
        <w:t>），</w:t>
      </w:r>
      <w:r w:rsidRPr="00321C41">
        <w:rPr>
          <w:rFonts w:hint="eastAsia"/>
        </w:rPr>
        <w:t>输入</w:t>
      </w:r>
      <w:r w:rsidRPr="00321C41">
        <w:rPr>
          <w:rFonts w:hint="eastAsia"/>
        </w:rPr>
        <w:t>1 kHz</w:t>
      </w:r>
      <w:r w:rsidRPr="00321C41">
        <w:rPr>
          <w:rFonts w:hint="eastAsia"/>
        </w:rPr>
        <w:t>正弦信号</w:t>
      </w:r>
      <w:r>
        <w:rPr>
          <w:rFonts w:hint="eastAsia"/>
        </w:rPr>
        <w:t>，</w:t>
      </w:r>
      <w:r w:rsidRPr="00321C41">
        <w:rPr>
          <w:rFonts w:hint="eastAsia"/>
        </w:rPr>
        <w:t>大小以不失真为原则，测量放大器的直流工作点、放大倍数</w:t>
      </w:r>
      <w:r>
        <w:rPr>
          <w:rFonts w:hint="eastAsia"/>
        </w:rPr>
        <w:t>（</w:t>
      </w:r>
      <w:r w:rsidRPr="00DB7F6C">
        <w:rPr>
          <w:i/>
        </w:rPr>
        <w:t>R</w:t>
      </w:r>
      <w:r>
        <w:rPr>
          <w:vertAlign w:val="subscript"/>
        </w:rPr>
        <w:t>P2</w:t>
      </w:r>
      <w:r w:rsidRPr="00321C41">
        <w:rPr>
          <w:rFonts w:hint="eastAsia"/>
        </w:rPr>
        <w:t>=</w:t>
      </w:r>
      <w:r w:rsidRPr="00321C41">
        <w:t xml:space="preserve"> </w:t>
      </w:r>
      <w:r w:rsidRPr="00321C41">
        <w:rPr>
          <w:rFonts w:hint="eastAsia"/>
        </w:rPr>
        <w:t>10k</w:t>
      </w:r>
      <w:r>
        <w:rPr>
          <w:rFonts w:hint="eastAsia"/>
        </w:rPr>
        <w:sym w:font="Symbol" w:char="F057"/>
      </w:r>
      <w:r>
        <w:rPr>
          <w:rFonts w:hint="eastAsia"/>
        </w:rPr>
        <w:t>，</w:t>
      </w:r>
      <w:r w:rsidRPr="00321C41">
        <w:rPr>
          <w:rFonts w:hint="eastAsia"/>
        </w:rPr>
        <w:t>接入放大器</w:t>
      </w:r>
      <w:r>
        <w:rPr>
          <w:rFonts w:hint="eastAsia"/>
        </w:rPr>
        <w:t>）</w:t>
      </w:r>
      <w:r w:rsidRPr="00321C41">
        <w:rPr>
          <w:rFonts w:hint="eastAsia"/>
        </w:rPr>
        <w:t>、输入电阻</w:t>
      </w:r>
      <w:r>
        <w:rPr>
          <w:rFonts w:hint="eastAsia"/>
        </w:rPr>
        <w:t>、</w:t>
      </w:r>
      <w:r w:rsidRPr="00321C41">
        <w:rPr>
          <w:rFonts w:hint="eastAsia"/>
        </w:rPr>
        <w:t>输出电阻</w:t>
      </w:r>
    </w:p>
    <w:p w14:paraId="1CEB0DAA" w14:textId="6E90F414" w:rsidR="001B15BF" w:rsidRPr="00384BC6" w:rsidRDefault="001B15BF" w:rsidP="00840697">
      <w:pPr>
        <w:rPr>
          <w:rFonts w:hint="eastAsia"/>
        </w:rPr>
      </w:pPr>
      <w:r w:rsidRPr="009D0308">
        <w:rPr>
          <w:rFonts w:hint="eastAsia"/>
        </w:rPr>
        <w:t>与上面基本实验作比较，解释变化的原因</w:t>
      </w:r>
    </w:p>
    <w:p w14:paraId="4DCEB6F0" w14:textId="2FC446DD" w:rsidR="00C25B4D" w:rsidRDefault="00C25B4D">
      <w:pPr>
        <w:widowControl/>
        <w:ind w:firstLineChars="0" w:firstLine="0"/>
        <w:jc w:val="left"/>
      </w:pPr>
      <w:r>
        <w:br w:type="page"/>
      </w:r>
    </w:p>
    <w:p w14:paraId="0AE275A5" w14:textId="54E2E518" w:rsidR="00C314CF" w:rsidRDefault="00840697" w:rsidP="00D576A5">
      <w:pPr>
        <w:pStyle w:val="2"/>
        <w:numPr>
          <w:ilvl w:val="0"/>
          <w:numId w:val="23"/>
        </w:numPr>
      </w:pPr>
      <w:r w:rsidRPr="00840697">
        <w:rPr>
          <w:rFonts w:hint="eastAsia"/>
        </w:rPr>
        <w:lastRenderedPageBreak/>
        <w:t>数据记录与处理</w:t>
      </w:r>
    </w:p>
    <w:p w14:paraId="1F7BA343" w14:textId="6532F723" w:rsidR="00EB6162" w:rsidRPr="00EB6162" w:rsidRDefault="00EB6162" w:rsidP="00EB6162">
      <w:pPr>
        <w:pStyle w:val="ae"/>
        <w:ind w:firstLine="640"/>
      </w:pPr>
      <w:r>
        <w:rPr>
          <w:rFonts w:hint="eastAsia"/>
        </w:rPr>
        <w:t>1</w:t>
      </w:r>
    </w:p>
    <w:p w14:paraId="220D3741" w14:textId="4A8F4645" w:rsidR="00D576A5" w:rsidRDefault="00370B31" w:rsidP="00370B31">
      <w:pPr>
        <w:pStyle w:val="2"/>
      </w:pPr>
      <w:r>
        <w:rPr>
          <w:rFonts w:hint="eastAsia"/>
        </w:rPr>
        <w:t>1</w:t>
      </w:r>
      <w:r w:rsidR="00D576A5" w:rsidRPr="00321C41">
        <w:rPr>
          <w:rFonts w:hint="eastAsia"/>
        </w:rPr>
        <w:t>输入信号</w:t>
      </w:r>
      <w:r w:rsidR="00D576A5">
        <w:rPr>
          <w:rFonts w:hint="eastAsia"/>
        </w:rPr>
        <w:t>如下图所示</w:t>
      </w:r>
    </w:p>
    <w:p w14:paraId="7AD0BB60" w14:textId="58A8FF17" w:rsidR="00D576A5" w:rsidRDefault="00D576A5" w:rsidP="00D576A5">
      <w:pPr>
        <w:ind w:left="420" w:firstLineChars="0" w:firstLine="0"/>
        <w:jc w:val="center"/>
      </w:pPr>
      <w:r>
        <w:rPr>
          <w:noProof/>
        </w:rPr>
        <w:drawing>
          <wp:inline distT="0" distB="0" distL="0" distR="0" wp14:anchorId="664EFA6F" wp14:editId="2D5DE600">
            <wp:extent cx="1652538" cy="1644555"/>
            <wp:effectExtent l="0" t="0" r="508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63999" cy="165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DE12E" w14:textId="19BC58C2" w:rsidR="00D576A5" w:rsidRDefault="00D576A5" w:rsidP="00D576A5">
      <w:pPr>
        <w:ind w:left="420" w:firstLineChars="0" w:firstLine="0"/>
      </w:pPr>
      <w:r w:rsidRPr="00D576A5">
        <w:rPr>
          <w:i/>
        </w:rPr>
        <w:t>R</w:t>
      </w:r>
      <w:r w:rsidRPr="00D576A5">
        <w:rPr>
          <w:vertAlign w:val="subscript"/>
        </w:rPr>
        <w:t>P1</w:t>
      </w:r>
      <w:r>
        <w:rPr>
          <w:rFonts w:hint="eastAsia"/>
        </w:rPr>
        <w:t>调至最小</w:t>
      </w:r>
    </w:p>
    <w:p w14:paraId="69A5B88E" w14:textId="72BDE26C" w:rsidR="00D576A5" w:rsidRDefault="00D576A5" w:rsidP="00D576A5">
      <w:pPr>
        <w:ind w:left="420" w:firstLineChars="0" w:firstLine="0"/>
      </w:pPr>
      <w:r>
        <w:rPr>
          <w:rFonts w:hint="eastAsia"/>
        </w:rPr>
        <w:t>输出信号如下图所示</w:t>
      </w:r>
    </w:p>
    <w:p w14:paraId="79A44EC1" w14:textId="20F1AD56" w:rsidR="00D576A5" w:rsidRDefault="00D576A5" w:rsidP="00D576A5">
      <w:pPr>
        <w:ind w:left="420" w:firstLineChars="0" w:firstLine="0"/>
        <w:jc w:val="center"/>
      </w:pPr>
      <w:r>
        <w:rPr>
          <w:noProof/>
        </w:rPr>
        <w:drawing>
          <wp:inline distT="0" distB="0" distL="0" distR="0" wp14:anchorId="3EFC7C59" wp14:editId="50BA94F7">
            <wp:extent cx="4333164" cy="1766431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72493" cy="1782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37B67" w14:textId="1232775A" w:rsidR="00D576A5" w:rsidRDefault="00D576A5" w:rsidP="00D576A5">
      <w:pPr>
        <w:ind w:left="420" w:firstLineChars="0" w:firstLine="0"/>
        <w:jc w:val="left"/>
      </w:pPr>
      <w:r>
        <w:rPr>
          <w:rFonts w:hint="eastAsia"/>
        </w:rPr>
        <w:t>无失真</w:t>
      </w:r>
    </w:p>
    <w:p w14:paraId="3519712B" w14:textId="77777777" w:rsidR="00370B31" w:rsidRDefault="00370B31" w:rsidP="00D576A5">
      <w:pPr>
        <w:ind w:left="420" w:firstLineChars="0" w:firstLine="0"/>
        <w:jc w:val="left"/>
      </w:pPr>
    </w:p>
    <w:p w14:paraId="17914723" w14:textId="0F4C3CA1" w:rsidR="00D576A5" w:rsidRDefault="00D576A5" w:rsidP="00D576A5">
      <w:pPr>
        <w:ind w:left="420" w:firstLineChars="0" w:firstLine="0"/>
      </w:pPr>
      <w:r w:rsidRPr="00D576A5">
        <w:rPr>
          <w:i/>
        </w:rPr>
        <w:t>R</w:t>
      </w:r>
      <w:r w:rsidRPr="00D576A5">
        <w:rPr>
          <w:vertAlign w:val="subscript"/>
        </w:rPr>
        <w:t>P1</w:t>
      </w:r>
      <w:r>
        <w:rPr>
          <w:rFonts w:hint="eastAsia"/>
        </w:rPr>
        <w:t>调至最大</w:t>
      </w:r>
    </w:p>
    <w:p w14:paraId="3B62CD00" w14:textId="77777777" w:rsidR="00D576A5" w:rsidRDefault="00D576A5" w:rsidP="00D576A5">
      <w:pPr>
        <w:ind w:left="420" w:firstLineChars="0" w:firstLine="0"/>
      </w:pPr>
      <w:r>
        <w:rPr>
          <w:rFonts w:hint="eastAsia"/>
        </w:rPr>
        <w:t>输出信号如下图所示</w:t>
      </w:r>
    </w:p>
    <w:p w14:paraId="4C5C3D0B" w14:textId="44B43B29" w:rsidR="00D576A5" w:rsidRDefault="00370B31" w:rsidP="00370B31">
      <w:pPr>
        <w:ind w:left="420" w:firstLineChars="0" w:firstLine="0"/>
        <w:jc w:val="center"/>
      </w:pPr>
      <w:r>
        <w:rPr>
          <w:noProof/>
        </w:rPr>
        <w:drawing>
          <wp:inline distT="0" distB="0" distL="0" distR="0" wp14:anchorId="23FE95DE" wp14:editId="22AF9357">
            <wp:extent cx="4201592" cy="1712795"/>
            <wp:effectExtent l="0" t="0" r="889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25760" cy="1722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E6378" w14:textId="320A9150" w:rsidR="00370B31" w:rsidRPr="00D576A5" w:rsidRDefault="00370B31" w:rsidP="00370B31">
      <w:pPr>
        <w:ind w:left="420" w:firstLineChars="0" w:firstLine="0"/>
        <w:jc w:val="left"/>
      </w:pPr>
      <w:r>
        <w:rPr>
          <w:rFonts w:hint="eastAsia"/>
        </w:rPr>
        <w:t>无失真</w:t>
      </w:r>
    </w:p>
    <w:p w14:paraId="78700B74" w14:textId="499C779F" w:rsidR="00D576A5" w:rsidRDefault="00370B31" w:rsidP="00370B31">
      <w:pPr>
        <w:pStyle w:val="2"/>
      </w:pPr>
      <w:r>
        <w:rPr>
          <w:rFonts w:hint="eastAsia"/>
        </w:rPr>
        <w:lastRenderedPageBreak/>
        <w:t>2</w:t>
      </w:r>
      <w:r w:rsidRPr="00A912AF">
        <w:t>单级共射放大器测试数据</w:t>
      </w:r>
    </w:p>
    <w:p w14:paraId="12A5D9B1" w14:textId="42787EFD" w:rsidR="00370B31" w:rsidRDefault="00370B31" w:rsidP="00370B31">
      <w:r>
        <w:rPr>
          <w:rFonts w:hint="eastAsia"/>
        </w:rPr>
        <w:t>调节</w:t>
      </w:r>
      <w:r w:rsidRPr="00370B31">
        <w:rPr>
          <w:position w:val="-12"/>
        </w:rPr>
        <w:object w:dxaOrig="380" w:dyaOrig="360" w14:anchorId="5AA67A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21.6pt" o:ole="">
            <v:imagedata r:id="rId22" o:title=""/>
          </v:shape>
          <o:OLEObject Type="Embed" ProgID="Equation.DSMT4" ShapeID="_x0000_i1025" DrawAspect="Content" ObjectID="_1650439975" r:id="rId23"/>
        </w:object>
      </w:r>
      <w:r>
        <w:t xml:space="preserve"> </w:t>
      </w:r>
      <w:r>
        <w:rPr>
          <w:rFonts w:hint="eastAsia"/>
        </w:rPr>
        <w:t>使</w:t>
      </w:r>
      <w:r w:rsidRPr="00DB7F6C">
        <w:rPr>
          <w:i/>
        </w:rPr>
        <w:t>U</w:t>
      </w:r>
      <w:r w:rsidRPr="00DB7F6C">
        <w:rPr>
          <w:vertAlign w:val="subscript"/>
        </w:rPr>
        <w:t>CE</w:t>
      </w:r>
      <w:r w:rsidRPr="00DB7F6C">
        <w:t xml:space="preserve"> </w:t>
      </w:r>
      <w:r w:rsidRPr="00321C41">
        <w:rPr>
          <w:rFonts w:hint="eastAsia"/>
        </w:rPr>
        <w:t>=</w:t>
      </w:r>
      <w:r w:rsidRPr="00321C41">
        <w:t xml:space="preserve"> </w:t>
      </w:r>
      <w:r w:rsidRPr="00321C41">
        <w:rPr>
          <w:rFonts w:hint="eastAsia"/>
        </w:rPr>
        <w:t>5V</w:t>
      </w:r>
      <w:r>
        <w:rPr>
          <w:rFonts w:hint="eastAsia"/>
        </w:rPr>
        <w:t>，输入信号如下图所示</w:t>
      </w:r>
    </w:p>
    <w:p w14:paraId="23AC88C7" w14:textId="2D07FE1B" w:rsidR="00370B31" w:rsidRPr="00370B31" w:rsidRDefault="00370B31" w:rsidP="00370B31">
      <w:pPr>
        <w:jc w:val="center"/>
      </w:pPr>
      <w:r>
        <w:rPr>
          <w:noProof/>
        </w:rPr>
        <w:drawing>
          <wp:inline distT="0" distB="0" distL="0" distR="0" wp14:anchorId="26AC140C" wp14:editId="3289D9B7">
            <wp:extent cx="1652538" cy="1644555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63999" cy="165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8F263" w14:textId="13C2752F" w:rsidR="00D576A5" w:rsidRDefault="00D576A5" w:rsidP="00D576A5">
      <w:pPr>
        <w:pStyle w:val="ab"/>
        <w:keepNext/>
        <w:ind w:firstLine="400"/>
        <w:jc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202F0">
        <w:rPr>
          <w:noProof/>
        </w:rPr>
        <w:t>1</w:t>
      </w:r>
      <w:r>
        <w:fldChar w:fldCharType="end"/>
      </w:r>
      <w:r w:rsidRPr="00A912AF">
        <w:t>单级共射放大器测试数据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04"/>
        <w:gridCol w:w="1105"/>
        <w:gridCol w:w="1105"/>
        <w:gridCol w:w="1105"/>
        <w:gridCol w:w="1105"/>
        <w:gridCol w:w="1404"/>
        <w:gridCol w:w="1404"/>
        <w:gridCol w:w="1404"/>
      </w:tblGrid>
      <w:tr w:rsidR="002469F2" w14:paraId="528F4712" w14:textId="77777777" w:rsidTr="00BA1EBA">
        <w:tc>
          <w:tcPr>
            <w:tcW w:w="5524" w:type="dxa"/>
            <w:gridSpan w:val="5"/>
          </w:tcPr>
          <w:p w14:paraId="627219F9" w14:textId="77777777" w:rsidR="002469F2" w:rsidRDefault="002469F2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直流工作点</w:t>
            </w:r>
          </w:p>
        </w:tc>
        <w:tc>
          <w:tcPr>
            <w:tcW w:w="1404" w:type="dxa"/>
          </w:tcPr>
          <w:p w14:paraId="4E5B3EEC" w14:textId="77777777" w:rsidR="002469F2" w:rsidRDefault="002469F2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增益</w:t>
            </w:r>
          </w:p>
        </w:tc>
        <w:tc>
          <w:tcPr>
            <w:tcW w:w="1404" w:type="dxa"/>
          </w:tcPr>
          <w:p w14:paraId="1D89B8EE" w14:textId="77777777" w:rsidR="002469F2" w:rsidRDefault="002469F2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输入电阻</w:t>
            </w:r>
          </w:p>
        </w:tc>
        <w:tc>
          <w:tcPr>
            <w:tcW w:w="1404" w:type="dxa"/>
          </w:tcPr>
          <w:p w14:paraId="47884A18" w14:textId="77777777" w:rsidR="002469F2" w:rsidRDefault="002469F2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输出电阻</w:t>
            </w:r>
          </w:p>
        </w:tc>
      </w:tr>
      <w:tr w:rsidR="002469F2" w14:paraId="1B5183BC" w14:textId="77777777" w:rsidTr="00BA1EBA">
        <w:tc>
          <w:tcPr>
            <w:tcW w:w="1104" w:type="dxa"/>
          </w:tcPr>
          <w:p w14:paraId="5DA65AE6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EQ</w:t>
            </w:r>
          </w:p>
        </w:tc>
        <w:tc>
          <w:tcPr>
            <w:tcW w:w="1105" w:type="dxa"/>
          </w:tcPr>
          <w:p w14:paraId="51FA0FD5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Q</w:t>
            </w:r>
          </w:p>
        </w:tc>
        <w:tc>
          <w:tcPr>
            <w:tcW w:w="1105" w:type="dxa"/>
          </w:tcPr>
          <w:p w14:paraId="013E35E6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EQ</w:t>
            </w:r>
          </w:p>
        </w:tc>
        <w:tc>
          <w:tcPr>
            <w:tcW w:w="1105" w:type="dxa"/>
          </w:tcPr>
          <w:p w14:paraId="4AA67206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BQ</w:t>
            </w:r>
          </w:p>
        </w:tc>
        <w:tc>
          <w:tcPr>
            <w:tcW w:w="1105" w:type="dxa"/>
          </w:tcPr>
          <w:p w14:paraId="6E71363B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I</w:t>
            </w:r>
            <w:r w:rsidRPr="00DB7F6C">
              <w:rPr>
                <w:i/>
                <w:sz w:val="13"/>
              </w:rPr>
              <w:t>CQ</w:t>
            </w:r>
          </w:p>
        </w:tc>
        <w:tc>
          <w:tcPr>
            <w:tcW w:w="1404" w:type="dxa"/>
          </w:tcPr>
          <w:p w14:paraId="083A69E0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</w:p>
        </w:tc>
        <w:tc>
          <w:tcPr>
            <w:tcW w:w="1404" w:type="dxa"/>
          </w:tcPr>
          <w:p w14:paraId="43FC7457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R</w:t>
            </w:r>
            <w:r w:rsidRPr="00DB7F6C">
              <w:rPr>
                <w:i/>
                <w:sz w:val="13"/>
              </w:rPr>
              <w:t>i</w:t>
            </w:r>
          </w:p>
        </w:tc>
        <w:tc>
          <w:tcPr>
            <w:tcW w:w="1404" w:type="dxa"/>
          </w:tcPr>
          <w:p w14:paraId="47080FC3" w14:textId="77777777" w:rsidR="002469F2" w:rsidRPr="00DB7F6C" w:rsidRDefault="002469F2" w:rsidP="00BA1EB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R</w:t>
            </w:r>
            <w:r w:rsidRPr="00DB7F6C">
              <w:rPr>
                <w:i/>
                <w:sz w:val="13"/>
              </w:rPr>
              <w:t>o</w:t>
            </w:r>
          </w:p>
        </w:tc>
      </w:tr>
      <w:tr w:rsidR="002469F2" w14:paraId="06F32648" w14:textId="77777777" w:rsidTr="00BA1EBA">
        <w:tc>
          <w:tcPr>
            <w:tcW w:w="1104" w:type="dxa"/>
          </w:tcPr>
          <w:p w14:paraId="2137793F" w14:textId="0FC05FF7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.04</w:t>
            </w:r>
            <w:r w:rsidR="00FC7320">
              <w:rPr>
                <w:rFonts w:ascii="宋体" w:hAnsi="宋体"/>
              </w:rPr>
              <w:t>V</w:t>
            </w:r>
          </w:p>
        </w:tc>
        <w:tc>
          <w:tcPr>
            <w:tcW w:w="1105" w:type="dxa"/>
          </w:tcPr>
          <w:p w14:paraId="68333755" w14:textId="7224B14F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.28</w:t>
            </w:r>
            <w:r w:rsidR="00FC7320">
              <w:rPr>
                <w:rFonts w:ascii="宋体" w:hAnsi="宋体"/>
              </w:rPr>
              <w:t>V</w:t>
            </w:r>
          </w:p>
        </w:tc>
        <w:tc>
          <w:tcPr>
            <w:tcW w:w="1105" w:type="dxa"/>
          </w:tcPr>
          <w:p w14:paraId="0FDEA2BB" w14:textId="2C2FC1D7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.24</w:t>
            </w:r>
            <w:r w:rsidR="00FC7320">
              <w:rPr>
                <w:rFonts w:ascii="宋体" w:hAnsi="宋体"/>
              </w:rPr>
              <w:t>V</w:t>
            </w:r>
          </w:p>
        </w:tc>
        <w:tc>
          <w:tcPr>
            <w:tcW w:w="1105" w:type="dxa"/>
          </w:tcPr>
          <w:p w14:paraId="6B159428" w14:textId="31FFE7D7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.02</w:t>
            </w:r>
            <w:r w:rsidR="00FC7320">
              <w:rPr>
                <w:rFonts w:ascii="宋体" w:hAnsi="宋体"/>
              </w:rPr>
              <w:t>V</w:t>
            </w:r>
          </w:p>
        </w:tc>
        <w:tc>
          <w:tcPr>
            <w:tcW w:w="1105" w:type="dxa"/>
          </w:tcPr>
          <w:p w14:paraId="35E1B386" w14:textId="36CA3281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.97</w:t>
            </w:r>
            <w:r w:rsidR="00FC7320">
              <w:rPr>
                <w:rFonts w:ascii="宋体" w:hAnsi="宋体"/>
              </w:rPr>
              <w:t>mA</w:t>
            </w:r>
          </w:p>
        </w:tc>
        <w:tc>
          <w:tcPr>
            <w:tcW w:w="1404" w:type="dxa"/>
          </w:tcPr>
          <w:p w14:paraId="2EB0F239" w14:textId="75304C8D" w:rsidR="002469F2" w:rsidRDefault="00F67731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-</w:t>
            </w:r>
            <w:r w:rsidR="00AB6EE8">
              <w:rPr>
                <w:rFonts w:ascii="宋体" w:hAnsi="宋体" w:hint="eastAsia"/>
              </w:rPr>
              <w:t>209</w:t>
            </w:r>
          </w:p>
        </w:tc>
        <w:tc>
          <w:tcPr>
            <w:tcW w:w="1404" w:type="dxa"/>
          </w:tcPr>
          <w:p w14:paraId="554946AD" w14:textId="367AB024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992</w:t>
            </w:r>
            <w:r w:rsidR="001E30E3" w:rsidRPr="001E30E3">
              <w:rPr>
                <w:rFonts w:ascii="宋体" w:hAnsi="宋体"/>
                <w:position w:val="-4"/>
              </w:rPr>
              <w:object w:dxaOrig="260" w:dyaOrig="260" w14:anchorId="5AE1019E">
                <v:shape id="_x0000_i1026" type="#_x0000_t75" style="width:14.4pt;height:14.4pt" o:ole="">
                  <v:imagedata r:id="rId24" o:title=""/>
                </v:shape>
                <o:OLEObject Type="Embed" ProgID="Equation.DSMT4" ShapeID="_x0000_i1026" DrawAspect="Content" ObjectID="_1650439976" r:id="rId25"/>
              </w:object>
            </w:r>
            <w:r w:rsidR="001E30E3">
              <w:rPr>
                <w:rFonts w:ascii="宋体" w:hAnsi="宋体"/>
              </w:rPr>
              <w:t xml:space="preserve"> </w:t>
            </w:r>
          </w:p>
        </w:tc>
        <w:tc>
          <w:tcPr>
            <w:tcW w:w="1404" w:type="dxa"/>
          </w:tcPr>
          <w:p w14:paraId="7729501B" w14:textId="5CE659CF" w:rsidR="002469F2" w:rsidRDefault="00AB6EE8" w:rsidP="00BA1EB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.38</w:t>
            </w:r>
            <w:r w:rsidRPr="00AB6EE8">
              <w:rPr>
                <w:rFonts w:ascii="宋体" w:hAnsi="宋体"/>
                <w:position w:val="-6"/>
              </w:rPr>
              <w:object w:dxaOrig="380" w:dyaOrig="279" w14:anchorId="7A400628">
                <v:shape id="_x0000_i1053" type="#_x0000_t75" style="width:21.6pt;height:14.4pt" o:ole="">
                  <v:imagedata r:id="rId26" o:title=""/>
                </v:shape>
                <o:OLEObject Type="Embed" ProgID="Equation.DSMT4" ShapeID="_x0000_i1053" DrawAspect="Content" ObjectID="_1650439977" r:id="rId27"/>
              </w:object>
            </w:r>
            <w:r w:rsidR="002A3621">
              <w:rPr>
                <w:rFonts w:ascii="宋体" w:hAnsi="宋体"/>
              </w:rPr>
              <w:t xml:space="preserve"> </w:t>
            </w:r>
          </w:p>
        </w:tc>
      </w:tr>
    </w:tbl>
    <w:p w14:paraId="12E99512" w14:textId="5FEBD3FC" w:rsidR="00840697" w:rsidRDefault="00F67731" w:rsidP="00840697">
      <w:r w:rsidRPr="00F6026B">
        <w:rPr>
          <w:position w:val="-30"/>
        </w:rPr>
        <w:object w:dxaOrig="2299" w:dyaOrig="680" w14:anchorId="6758BCA9">
          <v:shape id="_x0000_i1057" type="#_x0000_t75" style="width:115.2pt;height:36pt" o:ole="">
            <v:imagedata r:id="rId28" o:title=""/>
          </v:shape>
          <o:OLEObject Type="Embed" ProgID="Equation.DSMT4" ShapeID="_x0000_i1057" DrawAspect="Content" ObjectID="_1650439978" r:id="rId29"/>
        </w:object>
      </w:r>
      <w:r w:rsidR="00F6026B">
        <w:t xml:space="preserve"> </w:t>
      </w:r>
    </w:p>
    <w:p w14:paraId="7D210FD4" w14:textId="46D0CB05" w:rsidR="00840697" w:rsidRDefault="00AB6EE8" w:rsidP="00840697">
      <w:r w:rsidRPr="00AB6EE8">
        <w:drawing>
          <wp:inline distT="0" distB="0" distL="0" distR="0" wp14:anchorId="53096BD6" wp14:editId="2B7AD599">
            <wp:extent cx="1695687" cy="31913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95687" cy="319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7EF43" w14:textId="63CD63BB" w:rsidR="00840697" w:rsidRDefault="00AB6EE8" w:rsidP="00E37D94">
      <w:r w:rsidRPr="001E30E3">
        <w:rPr>
          <w:position w:val="-30"/>
        </w:rPr>
        <w:object w:dxaOrig="3519" w:dyaOrig="680" w14:anchorId="07004941">
          <v:shape id="_x0000_i1049" type="#_x0000_t75" style="width:172.8pt;height:36pt" o:ole="">
            <v:imagedata r:id="rId31" o:title=""/>
          </v:shape>
          <o:OLEObject Type="Embed" ProgID="Equation.DSMT4" ShapeID="_x0000_i1049" DrawAspect="Content" ObjectID="_1650439979" r:id="rId32"/>
        </w:object>
      </w:r>
      <w:r w:rsidR="00F5454B">
        <w:t xml:space="preserve"> </w:t>
      </w:r>
    </w:p>
    <w:p w14:paraId="294195AE" w14:textId="47BE6697" w:rsidR="00840697" w:rsidRDefault="00F67731" w:rsidP="00840697">
      <w:r w:rsidRPr="001E30E3">
        <w:rPr>
          <w:position w:val="-30"/>
        </w:rPr>
        <w:object w:dxaOrig="4160" w:dyaOrig="680" w14:anchorId="0DA22D30">
          <v:shape id="_x0000_i1055" type="#_x0000_t75" style="width:208.8pt;height:36pt" o:ole="">
            <v:imagedata r:id="rId33" o:title=""/>
          </v:shape>
          <o:OLEObject Type="Embed" ProgID="Equation.DSMT4" ShapeID="_x0000_i1055" DrawAspect="Content" ObjectID="_1650439980" r:id="rId34"/>
        </w:object>
      </w:r>
      <w:r w:rsidR="001E30E3">
        <w:t xml:space="preserve"> </w:t>
      </w:r>
    </w:p>
    <w:p w14:paraId="730E96BD" w14:textId="27DACAC5" w:rsidR="00E37D94" w:rsidRDefault="00E37D94" w:rsidP="00444532">
      <w:pPr>
        <w:jc w:val="center"/>
      </w:pPr>
      <w:r>
        <w:rPr>
          <w:rFonts w:hint="eastAsia"/>
        </w:rPr>
        <w:lastRenderedPageBreak/>
        <w:t>3</w:t>
      </w:r>
      <w:r w:rsidR="00444532">
        <w:rPr>
          <w:noProof/>
        </w:rPr>
        <w:drawing>
          <wp:inline distT="0" distB="0" distL="0" distR="0" wp14:anchorId="3C7027F1" wp14:editId="752BAEB8">
            <wp:extent cx="4532326" cy="3094329"/>
            <wp:effectExtent l="0" t="0" r="190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42542" cy="3101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1C036" w14:textId="4A6D6879" w:rsidR="00444532" w:rsidRDefault="00444532" w:rsidP="00444532">
      <w:pPr>
        <w:jc w:val="left"/>
      </w:pPr>
      <w:r w:rsidRPr="00444532">
        <w:rPr>
          <w:position w:val="-12"/>
        </w:rPr>
        <w:object w:dxaOrig="1480" w:dyaOrig="360" w14:anchorId="10F126BF">
          <v:shape id="_x0000_i1077" type="#_x0000_t75" style="width:1in;height:21.6pt" o:ole="">
            <v:imagedata r:id="rId36" o:title=""/>
          </v:shape>
          <o:OLEObject Type="Embed" ProgID="Equation.DSMT4" ShapeID="_x0000_i1077" DrawAspect="Content" ObjectID="_1650439981" r:id="rId37"/>
        </w:object>
      </w:r>
    </w:p>
    <w:p w14:paraId="53700A4E" w14:textId="19F001F8" w:rsidR="00840697" w:rsidRDefault="00EB6162" w:rsidP="00EB6162">
      <w:pPr>
        <w:pStyle w:val="ae"/>
        <w:ind w:firstLine="640"/>
      </w:pPr>
      <w:r>
        <w:rPr>
          <w:rFonts w:hint="eastAsia"/>
        </w:rPr>
        <w:t>2</w:t>
      </w:r>
    </w:p>
    <w:p w14:paraId="5B19CB69" w14:textId="2491B92E" w:rsidR="00840697" w:rsidRDefault="00840697" w:rsidP="00840697"/>
    <w:p w14:paraId="43D378F2" w14:textId="183612D5" w:rsidR="003202F0" w:rsidRDefault="003202F0" w:rsidP="003202F0">
      <w:pPr>
        <w:pStyle w:val="ab"/>
        <w:keepNext/>
        <w:ind w:firstLine="400"/>
        <w:jc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 w:rsidRPr="00A61EB7">
        <w:t>负反馈对电路性能指标的影响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3202F0" w14:paraId="68DE2225" w14:textId="77777777" w:rsidTr="00DF4E5E">
        <w:trPr>
          <w:jc w:val="center"/>
        </w:trPr>
        <w:tc>
          <w:tcPr>
            <w:tcW w:w="2434" w:type="dxa"/>
          </w:tcPr>
          <w:p w14:paraId="7687B738" w14:textId="77777777" w:rsidR="003202F0" w:rsidRPr="00300A40" w:rsidRDefault="003202F0" w:rsidP="00DF4E5E">
            <w:pPr>
              <w:ind w:firstLineChars="0" w:firstLine="0"/>
              <w:jc w:val="center"/>
              <w:rPr>
                <w:i/>
              </w:rPr>
            </w:pPr>
            <w:r w:rsidRPr="00300A40">
              <w:rPr>
                <w:i/>
              </w:rPr>
              <w:t>C</w:t>
            </w:r>
            <w:r w:rsidRPr="00300A40">
              <w:rPr>
                <w:sz w:val="13"/>
              </w:rPr>
              <w:t>3</w:t>
            </w:r>
          </w:p>
        </w:tc>
        <w:tc>
          <w:tcPr>
            <w:tcW w:w="2434" w:type="dxa"/>
          </w:tcPr>
          <w:p w14:paraId="4F8CD594" w14:textId="77777777" w:rsidR="003202F0" w:rsidRPr="00300A40" w:rsidRDefault="003202F0" w:rsidP="00DF4E5E">
            <w:pPr>
              <w:ind w:firstLineChars="0" w:firstLine="0"/>
              <w:jc w:val="center"/>
            </w:pPr>
            <w:r w:rsidRPr="00300A40">
              <w:t>增益</w:t>
            </w:r>
          </w:p>
        </w:tc>
        <w:tc>
          <w:tcPr>
            <w:tcW w:w="2434" w:type="dxa"/>
          </w:tcPr>
          <w:p w14:paraId="68EA80E1" w14:textId="77777777" w:rsidR="003202F0" w:rsidRPr="00300A40" w:rsidRDefault="003202F0" w:rsidP="00DF4E5E">
            <w:pPr>
              <w:ind w:firstLineChars="0" w:firstLine="0"/>
              <w:jc w:val="center"/>
            </w:pPr>
            <w:r w:rsidRPr="00300A40">
              <w:t>输入电阻</w:t>
            </w:r>
          </w:p>
        </w:tc>
        <w:tc>
          <w:tcPr>
            <w:tcW w:w="2434" w:type="dxa"/>
          </w:tcPr>
          <w:p w14:paraId="075F2A15" w14:textId="77777777" w:rsidR="003202F0" w:rsidRPr="00300A40" w:rsidRDefault="003202F0" w:rsidP="00DF4E5E">
            <w:pPr>
              <w:ind w:firstLineChars="0" w:firstLine="0"/>
              <w:jc w:val="center"/>
            </w:pPr>
            <w:r w:rsidRPr="00300A40">
              <w:t>输出电阻</w:t>
            </w:r>
          </w:p>
        </w:tc>
      </w:tr>
      <w:tr w:rsidR="003202F0" w14:paraId="6BC97234" w14:textId="77777777" w:rsidTr="00DF4E5E">
        <w:trPr>
          <w:jc w:val="center"/>
        </w:trPr>
        <w:tc>
          <w:tcPr>
            <w:tcW w:w="2434" w:type="dxa"/>
          </w:tcPr>
          <w:p w14:paraId="2CD0E053" w14:textId="77777777" w:rsidR="003202F0" w:rsidRPr="00300A40" w:rsidRDefault="003202F0" w:rsidP="00DF4E5E">
            <w:pPr>
              <w:ind w:firstLineChars="0" w:firstLine="0"/>
              <w:jc w:val="center"/>
            </w:pPr>
            <w:r w:rsidRPr="00300A40">
              <w:rPr>
                <w:i/>
              </w:rPr>
              <w:t>C</w:t>
            </w:r>
            <w:r w:rsidRPr="00300A40">
              <w:rPr>
                <w:sz w:val="13"/>
              </w:rPr>
              <w:t>3</w:t>
            </w:r>
            <w:r w:rsidRPr="00300A40">
              <w:t>接入</w:t>
            </w:r>
          </w:p>
        </w:tc>
        <w:tc>
          <w:tcPr>
            <w:tcW w:w="2434" w:type="dxa"/>
          </w:tcPr>
          <w:p w14:paraId="643AA5CB" w14:textId="65713A93" w:rsidR="003202F0" w:rsidRPr="00300A40" w:rsidRDefault="004B1875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-209</w:t>
            </w:r>
          </w:p>
        </w:tc>
        <w:tc>
          <w:tcPr>
            <w:tcW w:w="2434" w:type="dxa"/>
          </w:tcPr>
          <w:p w14:paraId="38F74E30" w14:textId="5AD4B558" w:rsidR="003202F0" w:rsidRPr="00300A40" w:rsidRDefault="004B1875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992</w:t>
            </w:r>
            <w:r w:rsidR="003044AF" w:rsidRPr="001E30E3">
              <w:rPr>
                <w:rFonts w:ascii="宋体" w:hAnsi="宋体"/>
                <w:position w:val="-4"/>
              </w:rPr>
              <w:object w:dxaOrig="260" w:dyaOrig="260" w14:anchorId="0FCEA5AD">
                <v:shape id="_x0000_i1031" type="#_x0000_t75" style="width:14.4pt;height:14.4pt" o:ole="">
                  <v:imagedata r:id="rId24" o:title=""/>
                </v:shape>
                <o:OLEObject Type="Embed" ProgID="Equation.DSMT4" ShapeID="_x0000_i1031" DrawAspect="Content" ObjectID="_1650439982" r:id="rId38"/>
              </w:object>
            </w:r>
          </w:p>
        </w:tc>
        <w:tc>
          <w:tcPr>
            <w:tcW w:w="2434" w:type="dxa"/>
          </w:tcPr>
          <w:p w14:paraId="027F616E" w14:textId="4F4F88C3" w:rsidR="003202F0" w:rsidRPr="00300A40" w:rsidRDefault="004B1875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2.38</w:t>
            </w:r>
            <w:r w:rsidRPr="004B1875">
              <w:rPr>
                <w:rFonts w:ascii="宋体" w:hAnsi="宋体"/>
                <w:position w:val="-6"/>
              </w:rPr>
              <w:object w:dxaOrig="380" w:dyaOrig="279" w14:anchorId="4B5EA761">
                <v:shape id="_x0000_i1068" type="#_x0000_t75" style="width:21.6pt;height:14.4pt" o:ole="">
                  <v:imagedata r:id="rId39" o:title=""/>
                </v:shape>
                <o:OLEObject Type="Embed" ProgID="Equation.DSMT4" ShapeID="_x0000_i1068" DrawAspect="Content" ObjectID="_1650439983" r:id="rId40"/>
              </w:object>
            </w:r>
          </w:p>
        </w:tc>
      </w:tr>
      <w:tr w:rsidR="003202F0" w14:paraId="71DDE6CF" w14:textId="77777777" w:rsidTr="00DF4E5E">
        <w:trPr>
          <w:jc w:val="center"/>
        </w:trPr>
        <w:tc>
          <w:tcPr>
            <w:tcW w:w="2434" w:type="dxa"/>
          </w:tcPr>
          <w:p w14:paraId="2A2F2C68" w14:textId="77777777" w:rsidR="003202F0" w:rsidRPr="00300A40" w:rsidRDefault="003202F0" w:rsidP="00DF4E5E">
            <w:pPr>
              <w:ind w:firstLineChars="0" w:firstLine="0"/>
              <w:jc w:val="center"/>
            </w:pPr>
            <w:r w:rsidRPr="00300A40">
              <w:rPr>
                <w:i/>
              </w:rPr>
              <w:t>C</w:t>
            </w:r>
            <w:r w:rsidRPr="00300A40">
              <w:rPr>
                <w:sz w:val="13"/>
              </w:rPr>
              <w:t>3</w:t>
            </w:r>
            <w:r w:rsidRPr="00300A40">
              <w:t>断开</w:t>
            </w:r>
          </w:p>
        </w:tc>
        <w:tc>
          <w:tcPr>
            <w:tcW w:w="2434" w:type="dxa"/>
          </w:tcPr>
          <w:p w14:paraId="6EC75165" w14:textId="43E108AC" w:rsidR="003202F0" w:rsidRPr="00300A40" w:rsidRDefault="004B1875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-</w:t>
            </w:r>
            <w:r w:rsidR="008A3340">
              <w:rPr>
                <w:rFonts w:hint="eastAsia"/>
              </w:rPr>
              <w:t>2</w:t>
            </w:r>
          </w:p>
        </w:tc>
        <w:tc>
          <w:tcPr>
            <w:tcW w:w="2434" w:type="dxa"/>
          </w:tcPr>
          <w:p w14:paraId="6F8A71B2" w14:textId="0C648E30" w:rsidR="003202F0" w:rsidRPr="00300A40" w:rsidRDefault="004B1875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6.7</w:t>
            </w:r>
            <w:r w:rsidRPr="004B1875">
              <w:rPr>
                <w:rFonts w:ascii="宋体" w:hAnsi="宋体"/>
                <w:position w:val="-6"/>
              </w:rPr>
              <w:object w:dxaOrig="380" w:dyaOrig="279" w14:anchorId="1C4679E6">
                <v:shape id="_x0000_i1065" type="#_x0000_t75" style="width:21.6pt;height:14.4pt" o:ole="">
                  <v:imagedata r:id="rId41" o:title=""/>
                </v:shape>
                <o:OLEObject Type="Embed" ProgID="Equation.DSMT4" ShapeID="_x0000_i1065" DrawAspect="Content" ObjectID="_1650439984" r:id="rId42"/>
              </w:object>
            </w:r>
          </w:p>
        </w:tc>
        <w:tc>
          <w:tcPr>
            <w:tcW w:w="2434" w:type="dxa"/>
          </w:tcPr>
          <w:p w14:paraId="2D38A9FC" w14:textId="4D111D47" w:rsidR="003202F0" w:rsidRPr="00300A40" w:rsidRDefault="004B1875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2.4</w:t>
            </w:r>
            <w:r w:rsidRPr="004B1875">
              <w:rPr>
                <w:rFonts w:ascii="宋体" w:hAnsi="宋体"/>
                <w:position w:val="-6"/>
              </w:rPr>
              <w:object w:dxaOrig="380" w:dyaOrig="279" w14:anchorId="23AFD494">
                <v:shape id="_x0000_i1072" type="#_x0000_t75" style="width:21.6pt;height:14.4pt" o:ole="">
                  <v:imagedata r:id="rId43" o:title=""/>
                </v:shape>
                <o:OLEObject Type="Embed" ProgID="Equation.DSMT4" ShapeID="_x0000_i1072" DrawAspect="Content" ObjectID="_1650439985" r:id="rId44"/>
              </w:object>
            </w:r>
          </w:p>
        </w:tc>
      </w:tr>
      <w:tr w:rsidR="003202F0" w14:paraId="0787517F" w14:textId="77777777" w:rsidTr="00DF4E5E">
        <w:trPr>
          <w:jc w:val="center"/>
        </w:trPr>
        <w:tc>
          <w:tcPr>
            <w:tcW w:w="2434" w:type="dxa"/>
          </w:tcPr>
          <w:p w14:paraId="68EC913A" w14:textId="77777777" w:rsidR="003202F0" w:rsidRPr="00300A40" w:rsidRDefault="003202F0" w:rsidP="00DF4E5E">
            <w:pPr>
              <w:ind w:firstLineChars="0" w:firstLine="0"/>
              <w:jc w:val="center"/>
            </w:pPr>
            <w:r w:rsidRPr="00300A40">
              <w:t>结论</w:t>
            </w:r>
          </w:p>
        </w:tc>
        <w:tc>
          <w:tcPr>
            <w:tcW w:w="2434" w:type="dxa"/>
          </w:tcPr>
          <w:p w14:paraId="568C4BFD" w14:textId="5004CE7D" w:rsidR="003202F0" w:rsidRPr="00300A40" w:rsidRDefault="0057244B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断开后</w:t>
            </w:r>
            <w:r>
              <w:rPr>
                <w:rFonts w:hint="eastAsia"/>
              </w:rPr>
              <w:t>增益减小</w:t>
            </w:r>
          </w:p>
        </w:tc>
        <w:tc>
          <w:tcPr>
            <w:tcW w:w="2434" w:type="dxa"/>
          </w:tcPr>
          <w:p w14:paraId="5F4C14A8" w14:textId="1CA08BB3" w:rsidR="003202F0" w:rsidRPr="00300A40" w:rsidRDefault="00942A6D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断开后输入电阻增大</w:t>
            </w:r>
          </w:p>
        </w:tc>
        <w:tc>
          <w:tcPr>
            <w:tcW w:w="2434" w:type="dxa"/>
          </w:tcPr>
          <w:p w14:paraId="04C15284" w14:textId="6E06D010" w:rsidR="003202F0" w:rsidRPr="00300A40" w:rsidRDefault="00942A6D" w:rsidP="00DF4E5E">
            <w:pPr>
              <w:ind w:firstLineChars="0" w:firstLine="0"/>
              <w:jc w:val="center"/>
            </w:pPr>
            <w:r>
              <w:rPr>
                <w:rFonts w:hint="eastAsia"/>
              </w:rPr>
              <w:t>断开后输</w:t>
            </w:r>
            <w:r>
              <w:rPr>
                <w:rFonts w:hint="eastAsia"/>
              </w:rPr>
              <w:t>出</w:t>
            </w:r>
            <w:r>
              <w:rPr>
                <w:rFonts w:hint="eastAsia"/>
              </w:rPr>
              <w:t>电阻</w:t>
            </w:r>
            <w:r w:rsidR="0057244B">
              <w:rPr>
                <w:rFonts w:hint="eastAsia"/>
              </w:rPr>
              <w:t>基本不变</w:t>
            </w:r>
          </w:p>
        </w:tc>
      </w:tr>
    </w:tbl>
    <w:p w14:paraId="0579EBFC" w14:textId="28EAABF7" w:rsidR="00840697" w:rsidRDefault="008A3340" w:rsidP="00840697">
      <w:r w:rsidRPr="00F6026B">
        <w:rPr>
          <w:position w:val="-30"/>
        </w:rPr>
        <w:object w:dxaOrig="1920" w:dyaOrig="680" w14:anchorId="65B4421D">
          <v:shape id="_x0000_i1059" type="#_x0000_t75" style="width:93.6pt;height:36pt" o:ole="">
            <v:imagedata r:id="rId45" o:title=""/>
          </v:shape>
          <o:OLEObject Type="Embed" ProgID="Equation.DSMT4" ShapeID="_x0000_i1059" DrawAspect="Content" ObjectID="_1650439986" r:id="rId46"/>
        </w:object>
      </w:r>
    </w:p>
    <w:p w14:paraId="6D771DF7" w14:textId="77777777" w:rsidR="00C50141" w:rsidRPr="00300A40" w:rsidRDefault="00C50141" w:rsidP="00C50141">
      <w:pPr>
        <w:ind w:left="480" w:firstLineChars="0" w:firstLine="0"/>
        <w:jc w:val="left"/>
        <w:rPr>
          <w:rFonts w:hint="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f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β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w:rPr>
                <w:rFonts w:ascii="Cambria Math" w:hAnsi="Cambria Math"/>
              </w:rPr>
              <m:t>/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e</m:t>
                </m:r>
              </m:sub>
            </m:sSub>
            <m:r>
              <w:rPr>
                <w:rFonts w:ascii="Cambria Math" w:hAnsi="Cambria Math"/>
              </w:rPr>
              <m:t>+(1+β)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den>
        </m:f>
      </m:oMath>
      <w:r w:rsidRPr="00300A40">
        <w:tab/>
      </w:r>
    </w:p>
    <w:p w14:paraId="4DD3F35A" w14:textId="754CAF7A" w:rsidR="00C50141" w:rsidRDefault="00C50141" w:rsidP="00840697">
      <w:r>
        <w:rPr>
          <w:rFonts w:hint="eastAsia"/>
        </w:rPr>
        <w:t>加入</w:t>
      </w:r>
      <w:r>
        <w:rPr>
          <w:rFonts w:hint="eastAsia"/>
        </w:rPr>
        <w:t>RE</w:t>
      </w:r>
      <w:r>
        <w:rPr>
          <w:rFonts w:hint="eastAsia"/>
        </w:rPr>
        <w:t>后放大倍数降低</w:t>
      </w:r>
    </w:p>
    <w:p w14:paraId="396318CD" w14:textId="3AFF67EF" w:rsidR="004B1875" w:rsidRDefault="004B1875" w:rsidP="00840697">
      <w:r>
        <w:rPr>
          <w:noProof/>
        </w:rPr>
        <w:lastRenderedPageBreak/>
        <w:drawing>
          <wp:inline distT="0" distB="0" distL="0" distR="0" wp14:anchorId="73431270" wp14:editId="6F2751FD">
            <wp:extent cx="1695238" cy="3371429"/>
            <wp:effectExtent l="0" t="0" r="63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3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8145B" w14:textId="77777777" w:rsidR="00444532" w:rsidRDefault="004B1875" w:rsidP="00444532">
      <w:r w:rsidRPr="001E30E3">
        <w:rPr>
          <w:position w:val="-30"/>
        </w:rPr>
        <w:object w:dxaOrig="3800" w:dyaOrig="680" w14:anchorId="39884254">
          <v:shape id="_x0000_i1063" type="#_x0000_t75" style="width:187.2pt;height:36pt" o:ole="">
            <v:imagedata r:id="rId48" o:title=""/>
          </v:shape>
          <o:OLEObject Type="Embed" ProgID="Equation.DSMT4" ShapeID="_x0000_i1063" DrawAspect="Content" ObjectID="_1650439987" r:id="rId49"/>
        </w:object>
      </w:r>
    </w:p>
    <w:p w14:paraId="0EE1E8D8" w14:textId="6670F51C" w:rsidR="00C50141" w:rsidRPr="00C50141" w:rsidRDefault="003044AF" w:rsidP="00444532"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f</m:t>
            </m: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/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//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be</m:t>
            </m:r>
          </m:sub>
        </m:sSub>
        <m:r>
          <w:rPr>
            <w:rFonts w:ascii="Cambria Math" w:hAnsi="Cambria Math"/>
          </w:rPr>
          <m:t>+(1+β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]</m:t>
        </m:r>
      </m:oMath>
    </w:p>
    <w:p w14:paraId="15798E4A" w14:textId="09357F61" w:rsidR="00C50141" w:rsidRDefault="00C50141" w:rsidP="00C50141">
      <w:r>
        <w:rPr>
          <w:rFonts w:hint="eastAsia"/>
        </w:rPr>
        <w:t>加入</w:t>
      </w:r>
      <w:r>
        <w:rPr>
          <w:rFonts w:hint="eastAsia"/>
        </w:rPr>
        <w:t>RE</w:t>
      </w:r>
      <w:r>
        <w:rPr>
          <w:rFonts w:hint="eastAsia"/>
        </w:rPr>
        <w:t>后</w:t>
      </w:r>
      <w:r>
        <w:rPr>
          <w:rFonts w:hint="eastAsia"/>
        </w:rPr>
        <w:t>输入电阻增大</w:t>
      </w:r>
    </w:p>
    <w:p w14:paraId="6FA80B5D" w14:textId="77777777" w:rsidR="00C50141" w:rsidRPr="00C50141" w:rsidRDefault="00C50141" w:rsidP="00C50141">
      <w:pPr>
        <w:rPr>
          <w:rFonts w:hint="eastAsia"/>
        </w:rPr>
      </w:pPr>
    </w:p>
    <w:p w14:paraId="6F9982CE" w14:textId="49BDD7BE" w:rsidR="00C50141" w:rsidRDefault="00C50141" w:rsidP="00C50141">
      <w:pPr>
        <w:rPr>
          <w:rFonts w:hint="eastAsia"/>
        </w:rPr>
      </w:pPr>
      <w:r>
        <w:rPr>
          <w:noProof/>
        </w:rPr>
        <w:drawing>
          <wp:inline distT="0" distB="0" distL="0" distR="0" wp14:anchorId="130A768F" wp14:editId="1372F9F5">
            <wp:extent cx="2295238" cy="1847619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95238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64695" w14:textId="617E4FE0" w:rsidR="00840697" w:rsidRDefault="004B1875" w:rsidP="003044AF">
      <w:r w:rsidRPr="001E30E3">
        <w:rPr>
          <w:position w:val="-30"/>
        </w:rPr>
        <w:object w:dxaOrig="4060" w:dyaOrig="680" w14:anchorId="3B656F9A">
          <v:shape id="_x0000_i1070" type="#_x0000_t75" style="width:201.6pt;height:36pt" o:ole="">
            <v:imagedata r:id="rId51" o:title=""/>
          </v:shape>
          <o:OLEObject Type="Embed" ProgID="Equation.DSMT4" ShapeID="_x0000_i1070" DrawAspect="Content" ObjectID="_1650439988" r:id="rId52"/>
        </w:object>
      </w:r>
    </w:p>
    <w:p w14:paraId="7EA416CD" w14:textId="2AD01778" w:rsidR="00840697" w:rsidRDefault="00D377B0" w:rsidP="00D377B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f</m:t>
            </m:r>
          </m:sub>
        </m:sSub>
        <m:r>
          <w:rPr>
            <w:rFonts w:ascii="Cambria Math" w:hAnsi="Cambria Math"/>
          </w:rPr>
          <m:t>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300A40">
        <w:tab/>
      </w:r>
      <w:r w:rsidRPr="00300A40">
        <w:t>基本不变</w:t>
      </w:r>
    </w:p>
    <w:p w14:paraId="3F26D4E3" w14:textId="53BD2365" w:rsidR="00840697" w:rsidRDefault="00840697" w:rsidP="00840697"/>
    <w:p w14:paraId="1A03ABE4" w14:textId="5371980D" w:rsidR="00C25B4D" w:rsidRDefault="00C25B4D">
      <w:pPr>
        <w:widowControl/>
        <w:ind w:firstLineChars="0" w:firstLine="0"/>
        <w:jc w:val="left"/>
      </w:pPr>
      <w:r>
        <w:br w:type="page"/>
      </w:r>
    </w:p>
    <w:p w14:paraId="424812A7" w14:textId="213ADFA8" w:rsidR="001B15BF" w:rsidRDefault="00840697" w:rsidP="001B15BF">
      <w:pPr>
        <w:pStyle w:val="ac"/>
        <w:keepNext/>
        <w:keepLines/>
        <w:numPr>
          <w:ilvl w:val="0"/>
          <w:numId w:val="23"/>
        </w:numPr>
        <w:ind w:firstLineChars="0"/>
        <w:outlineLvl w:val="1"/>
        <w:rPr>
          <w:rFonts w:ascii="宋体" w:hAnsi="宋体"/>
          <w:b/>
          <w:bCs/>
          <w:sz w:val="30"/>
          <w:szCs w:val="30"/>
        </w:rPr>
      </w:pPr>
      <w:r w:rsidRPr="001B15BF">
        <w:rPr>
          <w:rFonts w:ascii="宋体" w:hAnsi="宋体" w:hint="eastAsia"/>
          <w:b/>
          <w:bCs/>
          <w:sz w:val="30"/>
          <w:szCs w:val="30"/>
        </w:rPr>
        <w:lastRenderedPageBreak/>
        <w:t>实验分析与总结</w:t>
      </w:r>
    </w:p>
    <w:p w14:paraId="6AA3048C" w14:textId="4A7B99C9" w:rsidR="001B15BF" w:rsidRDefault="0045483E" w:rsidP="001B15BF">
      <w:r>
        <w:rPr>
          <w:rFonts w:hint="eastAsia"/>
        </w:rPr>
        <w:t>掌握放大器自称基本原理即其放大条件</w:t>
      </w:r>
    </w:p>
    <w:p w14:paraId="02C78339" w14:textId="51FCE072" w:rsidR="0045483E" w:rsidRDefault="0045483E" w:rsidP="001B15BF">
      <w:r>
        <w:rPr>
          <w:rFonts w:hint="eastAsia"/>
        </w:rPr>
        <w:t>明确交流通路与直流通路的区别</w:t>
      </w:r>
    </w:p>
    <w:p w14:paraId="6D3B4C7A" w14:textId="503A1594" w:rsidR="0045483E" w:rsidRDefault="0045483E" w:rsidP="001B15BF">
      <w:r>
        <w:rPr>
          <w:rFonts w:hint="eastAsia"/>
        </w:rPr>
        <w:t>学会放大器静态工作点的调整</w:t>
      </w:r>
    </w:p>
    <w:p w14:paraId="5F5AB770" w14:textId="4DAFDBB5" w:rsidR="0045483E" w:rsidRDefault="0045483E" w:rsidP="001B15BF">
      <w:r>
        <w:rPr>
          <w:rFonts w:hint="eastAsia"/>
        </w:rPr>
        <w:t>学会共射放大器放大倍数、输入电阻、输出电阻的测量方法</w:t>
      </w:r>
    </w:p>
    <w:p w14:paraId="6E8C9D1F" w14:textId="086E8744" w:rsidR="0045483E" w:rsidRPr="001B15BF" w:rsidRDefault="0045483E" w:rsidP="0045483E">
      <w:pPr>
        <w:ind w:firstLineChars="0" w:firstLine="0"/>
        <w:rPr>
          <w:rFonts w:hint="eastAsia"/>
        </w:rPr>
      </w:pPr>
      <w:r>
        <w:tab/>
      </w:r>
    </w:p>
    <w:sectPr w:rsidR="0045483E" w:rsidRPr="001B15BF" w:rsidSect="00921F35">
      <w:pgSz w:w="11906" w:h="16838"/>
      <w:pgMar w:top="1440" w:right="1080" w:bottom="1440" w:left="1080" w:header="851" w:footer="992" w:gutter="0"/>
      <w:pgNumType w:fmt="numberInDash"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494F6D" w14:textId="77777777" w:rsidR="00C2002E" w:rsidRDefault="00C2002E" w:rsidP="00840697">
      <w:r>
        <w:separator/>
      </w:r>
    </w:p>
  </w:endnote>
  <w:endnote w:type="continuationSeparator" w:id="0">
    <w:p w14:paraId="7CADF894" w14:textId="77777777" w:rsidR="00C2002E" w:rsidRDefault="00C2002E" w:rsidP="00840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02359E" w14:textId="77777777" w:rsidR="00C25B4D" w:rsidRDefault="00C25B4D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6466051"/>
      <w:docPartObj>
        <w:docPartGallery w:val="Page Numbers (Bottom of Page)"/>
        <w:docPartUnique/>
      </w:docPartObj>
    </w:sdtPr>
    <w:sdtEndPr/>
    <w:sdtContent>
      <w:p w14:paraId="45573EA4" w14:textId="7DCC7033" w:rsidR="00C25B4D" w:rsidRDefault="00C25B4D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59FF" w:rsidRPr="003659FF">
          <w:rPr>
            <w:noProof/>
            <w:lang w:val="zh-CN"/>
          </w:rPr>
          <w:t>-</w:t>
        </w:r>
        <w:r w:rsidR="003659FF">
          <w:rPr>
            <w:noProof/>
          </w:rPr>
          <w:t xml:space="preserve"> 4 -</w:t>
        </w:r>
        <w:r>
          <w:fldChar w:fldCharType="end"/>
        </w:r>
      </w:p>
    </w:sdtContent>
  </w:sdt>
  <w:p w14:paraId="7F48BBD9" w14:textId="77777777" w:rsidR="000F0415" w:rsidRDefault="000F0415" w:rsidP="0084069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FF38B3" w14:textId="77777777" w:rsidR="00C25B4D" w:rsidRDefault="00C25B4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B6BC02" w14:textId="77777777" w:rsidR="00C2002E" w:rsidRDefault="00C2002E" w:rsidP="00840697">
      <w:r>
        <w:separator/>
      </w:r>
    </w:p>
  </w:footnote>
  <w:footnote w:type="continuationSeparator" w:id="0">
    <w:p w14:paraId="7116524F" w14:textId="77777777" w:rsidR="00C2002E" w:rsidRDefault="00C2002E" w:rsidP="008406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E8F23" w14:textId="77777777" w:rsidR="00C25B4D" w:rsidRDefault="00C25B4D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FF23B2" w14:textId="77777777" w:rsidR="00C25B4D" w:rsidRPr="001C2F79" w:rsidRDefault="00C25B4D" w:rsidP="001C2F79">
    <w:pPr>
      <w:ind w:firstLineChars="0" w:firstLine="0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B87D97" w14:textId="77777777" w:rsidR="00C25B4D" w:rsidRPr="001C2F79" w:rsidRDefault="00C25B4D" w:rsidP="001C2F79">
    <w:pPr>
      <w:ind w:firstLineChars="0" w:firstLine="0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8D77D5"/>
    <w:multiLevelType w:val="hybridMultilevel"/>
    <w:tmpl w:val="E1E6CC5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54F5514"/>
    <w:multiLevelType w:val="hybridMultilevel"/>
    <w:tmpl w:val="890AAF76"/>
    <w:lvl w:ilvl="0" w:tplc="BFB64A52">
      <w:start w:val="1"/>
      <w:numFmt w:val="lowerRoman"/>
      <w:suff w:val="space"/>
      <w:lvlText w:val="%1."/>
      <w:lvlJc w:val="righ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C42C65"/>
    <w:multiLevelType w:val="hybridMultilevel"/>
    <w:tmpl w:val="B05650C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B7253E8"/>
    <w:multiLevelType w:val="hybridMultilevel"/>
    <w:tmpl w:val="658C2B82"/>
    <w:lvl w:ilvl="0" w:tplc="95CAF48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BF73B5C"/>
    <w:multiLevelType w:val="hybridMultilevel"/>
    <w:tmpl w:val="D1264BF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0E39403C"/>
    <w:multiLevelType w:val="hybridMultilevel"/>
    <w:tmpl w:val="BC047F3C"/>
    <w:lvl w:ilvl="0" w:tplc="B24450BA">
      <w:start w:val="1"/>
      <w:numFmt w:val="decimal"/>
      <w:lvlText w:val="（%1）"/>
      <w:lvlJc w:val="left"/>
      <w:pPr>
        <w:ind w:left="900" w:hanging="42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0F3645E8"/>
    <w:multiLevelType w:val="hybridMultilevel"/>
    <w:tmpl w:val="F15E2648"/>
    <w:lvl w:ilvl="0" w:tplc="D3EA68D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E0F51D5"/>
    <w:multiLevelType w:val="hybridMultilevel"/>
    <w:tmpl w:val="4D1A2D3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2E25031D"/>
    <w:multiLevelType w:val="hybridMultilevel"/>
    <w:tmpl w:val="29DAEB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2593786"/>
    <w:multiLevelType w:val="hybridMultilevel"/>
    <w:tmpl w:val="EECEFA56"/>
    <w:lvl w:ilvl="0" w:tplc="51D27730">
      <w:start w:val="1"/>
      <w:numFmt w:val="decimal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35535D40"/>
    <w:multiLevelType w:val="hybridMultilevel"/>
    <w:tmpl w:val="8C7A9A7A"/>
    <w:lvl w:ilvl="0" w:tplc="573C240E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955EC0"/>
    <w:multiLevelType w:val="hybridMultilevel"/>
    <w:tmpl w:val="694AC864"/>
    <w:lvl w:ilvl="0" w:tplc="97F4FEBE">
      <w:start w:val="4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A9057CD"/>
    <w:multiLevelType w:val="hybridMultilevel"/>
    <w:tmpl w:val="C29C5890"/>
    <w:lvl w:ilvl="0" w:tplc="B24450BA">
      <w:start w:val="1"/>
      <w:numFmt w:val="decimal"/>
      <w:lvlText w:val="（%1）"/>
      <w:lvlJc w:val="left"/>
      <w:pPr>
        <w:ind w:left="900" w:hanging="42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CA83F47"/>
    <w:multiLevelType w:val="hybridMultilevel"/>
    <w:tmpl w:val="6CC8A4BA"/>
    <w:lvl w:ilvl="0" w:tplc="20D28076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2475229"/>
    <w:multiLevelType w:val="hybridMultilevel"/>
    <w:tmpl w:val="6AB2C37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BB40CFF"/>
    <w:multiLevelType w:val="hybridMultilevel"/>
    <w:tmpl w:val="FCAC1108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16307BE"/>
    <w:multiLevelType w:val="hybridMultilevel"/>
    <w:tmpl w:val="884AF730"/>
    <w:lvl w:ilvl="0" w:tplc="B24450BA">
      <w:start w:val="1"/>
      <w:numFmt w:val="decimal"/>
      <w:lvlText w:val="（%1）"/>
      <w:lvlJc w:val="left"/>
      <w:pPr>
        <w:ind w:left="1320" w:hanging="42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7" w15:restartNumberingAfterBreak="0">
    <w:nsid w:val="534072F7"/>
    <w:multiLevelType w:val="hybridMultilevel"/>
    <w:tmpl w:val="86EC9CA0"/>
    <w:lvl w:ilvl="0" w:tplc="B24450BA">
      <w:start w:val="1"/>
      <w:numFmt w:val="decimal"/>
      <w:lvlText w:val="（%1）"/>
      <w:lvlJc w:val="left"/>
      <w:pPr>
        <w:ind w:left="900" w:hanging="42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 w15:restartNumberingAfterBreak="0">
    <w:nsid w:val="53E4181D"/>
    <w:multiLevelType w:val="hybridMultilevel"/>
    <w:tmpl w:val="44CEEE46"/>
    <w:lvl w:ilvl="0" w:tplc="B24450BA">
      <w:start w:val="1"/>
      <w:numFmt w:val="decimal"/>
      <w:lvlText w:val="（%1）"/>
      <w:lvlJc w:val="left"/>
      <w:pPr>
        <w:ind w:left="900" w:hanging="42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5B8A088F"/>
    <w:multiLevelType w:val="hybridMultilevel"/>
    <w:tmpl w:val="4D7A9920"/>
    <w:lvl w:ilvl="0" w:tplc="B24450BA">
      <w:start w:val="1"/>
      <w:numFmt w:val="decimal"/>
      <w:lvlText w:val="（%1）"/>
      <w:lvlJc w:val="left"/>
      <w:pPr>
        <w:ind w:left="900" w:hanging="42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6A8E10C1"/>
    <w:multiLevelType w:val="hybridMultilevel"/>
    <w:tmpl w:val="EC9A4E9C"/>
    <w:lvl w:ilvl="0" w:tplc="BFB64A52">
      <w:start w:val="1"/>
      <w:numFmt w:val="lowerRoman"/>
      <w:suff w:val="space"/>
      <w:lvlText w:val="%1."/>
      <w:lvlJc w:val="right"/>
      <w:pPr>
        <w:ind w:left="18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21" w15:restartNumberingAfterBreak="0">
    <w:nsid w:val="70E71B1B"/>
    <w:multiLevelType w:val="hybridMultilevel"/>
    <w:tmpl w:val="2C10CDC0"/>
    <w:lvl w:ilvl="0" w:tplc="BFB64A52">
      <w:start w:val="1"/>
      <w:numFmt w:val="lowerRoman"/>
      <w:suff w:val="space"/>
      <w:lvlText w:val="%1."/>
      <w:lvlJc w:val="right"/>
      <w:pPr>
        <w:ind w:left="1380" w:hanging="420"/>
      </w:pPr>
      <w:rPr>
        <w:rFonts w:hint="eastAsia"/>
      </w:rPr>
    </w:lvl>
    <w:lvl w:ilvl="1" w:tplc="BFB64A52">
      <w:start w:val="1"/>
      <w:numFmt w:val="lowerRoman"/>
      <w:lvlText w:val="%2."/>
      <w:lvlJc w:val="right"/>
      <w:pPr>
        <w:ind w:left="132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DF91B75"/>
    <w:multiLevelType w:val="hybridMultilevel"/>
    <w:tmpl w:val="3916519E"/>
    <w:lvl w:ilvl="0" w:tplc="0409001B">
      <w:start w:val="1"/>
      <w:numFmt w:val="lowerRoman"/>
      <w:lvlText w:val="%1."/>
      <w:lvlJc w:val="righ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F5D79BB"/>
    <w:multiLevelType w:val="hybridMultilevel"/>
    <w:tmpl w:val="605E4D02"/>
    <w:lvl w:ilvl="0" w:tplc="4F2EFCDE">
      <w:start w:val="7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2"/>
  </w:num>
  <w:num w:numId="5">
    <w:abstractNumId w:val="14"/>
  </w:num>
  <w:num w:numId="6">
    <w:abstractNumId w:val="5"/>
  </w:num>
  <w:num w:numId="7">
    <w:abstractNumId w:val="0"/>
  </w:num>
  <w:num w:numId="8">
    <w:abstractNumId w:val="18"/>
  </w:num>
  <w:num w:numId="9">
    <w:abstractNumId w:val="17"/>
  </w:num>
  <w:num w:numId="10">
    <w:abstractNumId w:val="16"/>
  </w:num>
  <w:num w:numId="11">
    <w:abstractNumId w:val="19"/>
  </w:num>
  <w:num w:numId="12">
    <w:abstractNumId w:val="4"/>
  </w:num>
  <w:num w:numId="13">
    <w:abstractNumId w:val="15"/>
  </w:num>
  <w:num w:numId="14">
    <w:abstractNumId w:val="12"/>
  </w:num>
  <w:num w:numId="15">
    <w:abstractNumId w:val="22"/>
  </w:num>
  <w:num w:numId="16">
    <w:abstractNumId w:val="1"/>
  </w:num>
  <w:num w:numId="17">
    <w:abstractNumId w:val="20"/>
  </w:num>
  <w:num w:numId="18">
    <w:abstractNumId w:val="21"/>
  </w:num>
  <w:num w:numId="19">
    <w:abstractNumId w:val="13"/>
  </w:num>
  <w:num w:numId="20">
    <w:abstractNumId w:val="9"/>
  </w:num>
  <w:num w:numId="21">
    <w:abstractNumId w:val="10"/>
  </w:num>
  <w:num w:numId="22">
    <w:abstractNumId w:val="23"/>
  </w:num>
  <w:num w:numId="23">
    <w:abstractNumId w:val="11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B37"/>
    <w:rsid w:val="00020D44"/>
    <w:rsid w:val="00033FE8"/>
    <w:rsid w:val="00052F02"/>
    <w:rsid w:val="00083396"/>
    <w:rsid w:val="000D0C3D"/>
    <w:rsid w:val="000F0415"/>
    <w:rsid w:val="000F0AA2"/>
    <w:rsid w:val="00110431"/>
    <w:rsid w:val="001126C3"/>
    <w:rsid w:val="00191B21"/>
    <w:rsid w:val="001A1C72"/>
    <w:rsid w:val="001B15BF"/>
    <w:rsid w:val="001C2F79"/>
    <w:rsid w:val="001E30E3"/>
    <w:rsid w:val="00211F2B"/>
    <w:rsid w:val="00213EB7"/>
    <w:rsid w:val="00217643"/>
    <w:rsid w:val="0022123F"/>
    <w:rsid w:val="002469F2"/>
    <w:rsid w:val="0027207C"/>
    <w:rsid w:val="0027300C"/>
    <w:rsid w:val="00277728"/>
    <w:rsid w:val="002A3621"/>
    <w:rsid w:val="00300A40"/>
    <w:rsid w:val="00303CBE"/>
    <w:rsid w:val="003044AF"/>
    <w:rsid w:val="003168D1"/>
    <w:rsid w:val="003202F0"/>
    <w:rsid w:val="00321C41"/>
    <w:rsid w:val="003221D2"/>
    <w:rsid w:val="00357472"/>
    <w:rsid w:val="003659FF"/>
    <w:rsid w:val="00370B31"/>
    <w:rsid w:val="00384BC6"/>
    <w:rsid w:val="003B37AA"/>
    <w:rsid w:val="003B38CF"/>
    <w:rsid w:val="004009C4"/>
    <w:rsid w:val="00403F26"/>
    <w:rsid w:val="00444532"/>
    <w:rsid w:val="00450BF5"/>
    <w:rsid w:val="0045483E"/>
    <w:rsid w:val="00456930"/>
    <w:rsid w:val="00462E0D"/>
    <w:rsid w:val="004753EC"/>
    <w:rsid w:val="00493182"/>
    <w:rsid w:val="004B1875"/>
    <w:rsid w:val="004E4390"/>
    <w:rsid w:val="00561132"/>
    <w:rsid w:val="00572063"/>
    <w:rsid w:val="0057244B"/>
    <w:rsid w:val="005A1E22"/>
    <w:rsid w:val="005A72A7"/>
    <w:rsid w:val="005D0BAB"/>
    <w:rsid w:val="00612937"/>
    <w:rsid w:val="0065180C"/>
    <w:rsid w:val="006937AF"/>
    <w:rsid w:val="00697BE4"/>
    <w:rsid w:val="006A633F"/>
    <w:rsid w:val="006D4C16"/>
    <w:rsid w:val="006E0845"/>
    <w:rsid w:val="006E6B10"/>
    <w:rsid w:val="006F1F28"/>
    <w:rsid w:val="006F4D56"/>
    <w:rsid w:val="00793174"/>
    <w:rsid w:val="007C0D74"/>
    <w:rsid w:val="007C2C43"/>
    <w:rsid w:val="007D5A71"/>
    <w:rsid w:val="007E1BCF"/>
    <w:rsid w:val="008176DB"/>
    <w:rsid w:val="00840697"/>
    <w:rsid w:val="00841890"/>
    <w:rsid w:val="00890F18"/>
    <w:rsid w:val="008A0AE9"/>
    <w:rsid w:val="008A2D8F"/>
    <w:rsid w:val="008A3340"/>
    <w:rsid w:val="008C210E"/>
    <w:rsid w:val="008F01B8"/>
    <w:rsid w:val="00904F70"/>
    <w:rsid w:val="00921F35"/>
    <w:rsid w:val="00942A6D"/>
    <w:rsid w:val="009770C7"/>
    <w:rsid w:val="009848DB"/>
    <w:rsid w:val="009A134C"/>
    <w:rsid w:val="009D0308"/>
    <w:rsid w:val="00A866A0"/>
    <w:rsid w:val="00AA544A"/>
    <w:rsid w:val="00AB6EE8"/>
    <w:rsid w:val="00AF2135"/>
    <w:rsid w:val="00B16182"/>
    <w:rsid w:val="00B1721B"/>
    <w:rsid w:val="00B37926"/>
    <w:rsid w:val="00B435F4"/>
    <w:rsid w:val="00B55063"/>
    <w:rsid w:val="00B66B37"/>
    <w:rsid w:val="00B70B62"/>
    <w:rsid w:val="00B81B0D"/>
    <w:rsid w:val="00B8661B"/>
    <w:rsid w:val="00B8665E"/>
    <w:rsid w:val="00B95502"/>
    <w:rsid w:val="00BA4145"/>
    <w:rsid w:val="00BF5E20"/>
    <w:rsid w:val="00BF75AA"/>
    <w:rsid w:val="00C2002E"/>
    <w:rsid w:val="00C22853"/>
    <w:rsid w:val="00C232D9"/>
    <w:rsid w:val="00C25B4D"/>
    <w:rsid w:val="00C314CF"/>
    <w:rsid w:val="00C446DB"/>
    <w:rsid w:val="00C47031"/>
    <w:rsid w:val="00C50141"/>
    <w:rsid w:val="00CB087C"/>
    <w:rsid w:val="00CC334C"/>
    <w:rsid w:val="00CE1A36"/>
    <w:rsid w:val="00D066D6"/>
    <w:rsid w:val="00D10F2F"/>
    <w:rsid w:val="00D260CE"/>
    <w:rsid w:val="00D377B0"/>
    <w:rsid w:val="00D46DC9"/>
    <w:rsid w:val="00D50175"/>
    <w:rsid w:val="00D576A5"/>
    <w:rsid w:val="00D866A1"/>
    <w:rsid w:val="00DB7F6C"/>
    <w:rsid w:val="00DF5092"/>
    <w:rsid w:val="00E11155"/>
    <w:rsid w:val="00E35383"/>
    <w:rsid w:val="00E37D94"/>
    <w:rsid w:val="00E51AD6"/>
    <w:rsid w:val="00E65012"/>
    <w:rsid w:val="00E96C04"/>
    <w:rsid w:val="00EB6162"/>
    <w:rsid w:val="00ED3921"/>
    <w:rsid w:val="00F13662"/>
    <w:rsid w:val="00F42118"/>
    <w:rsid w:val="00F44704"/>
    <w:rsid w:val="00F5454B"/>
    <w:rsid w:val="00F6026B"/>
    <w:rsid w:val="00F63F16"/>
    <w:rsid w:val="00F67731"/>
    <w:rsid w:val="00F86C42"/>
    <w:rsid w:val="00F92CF8"/>
    <w:rsid w:val="00F950E0"/>
    <w:rsid w:val="00FA7E50"/>
    <w:rsid w:val="00FC2735"/>
    <w:rsid w:val="00FC7320"/>
    <w:rsid w:val="00FF4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286C2"/>
  <w15:chartTrackingRefBased/>
  <w15:docId w15:val="{B7F4D28D-43DF-4E1A-98BC-5164E6C41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0697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F2135"/>
    <w:pPr>
      <w:keepNext/>
      <w:keepLines/>
      <w:spacing w:before="240" w:after="240" w:line="360" w:lineRule="auto"/>
      <w:jc w:val="center"/>
      <w:outlineLvl w:val="0"/>
    </w:pPr>
    <w:rPr>
      <w:rFonts w:ascii="宋体" w:hAnsi="宋体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840697"/>
    <w:pPr>
      <w:keepNext/>
      <w:keepLines/>
      <w:ind w:firstLineChars="0" w:firstLine="0"/>
      <w:outlineLvl w:val="1"/>
    </w:pPr>
    <w:rPr>
      <w:rFonts w:ascii="宋体" w:hAnsi="宋体"/>
      <w:b/>
      <w:bC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1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14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1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14C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7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7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C314C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314C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6F1F28"/>
    <w:rPr>
      <w:color w:val="808080"/>
    </w:rPr>
  </w:style>
  <w:style w:type="paragraph" w:styleId="ab">
    <w:name w:val="caption"/>
    <w:basedOn w:val="a"/>
    <w:next w:val="a"/>
    <w:uiPriority w:val="35"/>
    <w:unhideWhenUsed/>
    <w:qFormat/>
    <w:rsid w:val="00612937"/>
    <w:rPr>
      <w:rFonts w:asciiTheme="majorHAnsi" w:eastAsia="黑体" w:hAnsiTheme="majorHAnsi" w:cstheme="majorBidi"/>
      <w:sz w:val="20"/>
      <w:szCs w:val="20"/>
    </w:rPr>
  </w:style>
  <w:style w:type="table" w:customStyle="1" w:styleId="21">
    <w:name w:val="网格型2"/>
    <w:basedOn w:val="a1"/>
    <w:next w:val="a7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03CBE"/>
    <w:pPr>
      <w:ind w:firstLine="420"/>
    </w:pPr>
  </w:style>
  <w:style w:type="table" w:customStyle="1" w:styleId="3">
    <w:name w:val="网格型3"/>
    <w:basedOn w:val="a1"/>
    <w:next w:val="a7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d">
    <w:name w:val="Emphasis"/>
    <w:basedOn w:val="a0"/>
    <w:uiPriority w:val="20"/>
    <w:qFormat/>
    <w:rsid w:val="00F950E0"/>
    <w:rPr>
      <w:i/>
      <w:iCs/>
    </w:rPr>
  </w:style>
  <w:style w:type="paragraph" w:styleId="ae">
    <w:name w:val="Subtitle"/>
    <w:basedOn w:val="a"/>
    <w:next w:val="a"/>
    <w:link w:val="af"/>
    <w:uiPriority w:val="11"/>
    <w:qFormat/>
    <w:rsid w:val="005D0BAB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">
    <w:name w:val="副标题 字符"/>
    <w:basedOn w:val="a0"/>
    <w:link w:val="ae"/>
    <w:uiPriority w:val="11"/>
    <w:rsid w:val="005D0BAB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9430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64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06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3959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48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70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6.png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3.png"/><Relationship Id="rId50" Type="http://schemas.openxmlformats.org/officeDocument/2006/relationships/image" Target="media/image25.png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4.jpeg"/><Relationship Id="rId29" Type="http://schemas.openxmlformats.org/officeDocument/2006/relationships/oleObject" Target="embeddings/oleObject4.bin"/><Relationship Id="rId11" Type="http://schemas.openxmlformats.org/officeDocument/2006/relationships/header" Target="header3.xml"/><Relationship Id="rId24" Type="http://schemas.openxmlformats.org/officeDocument/2006/relationships/image" Target="media/image11.wmf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9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2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8" Type="http://schemas.openxmlformats.org/officeDocument/2006/relationships/header" Target="header2.xml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5.png"/><Relationship Id="rId25" Type="http://schemas.openxmlformats.org/officeDocument/2006/relationships/oleObject" Target="embeddings/oleObject2.bin"/><Relationship Id="rId33" Type="http://schemas.openxmlformats.org/officeDocument/2006/relationships/image" Target="media/image16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1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1</Pages>
  <Words>661</Words>
  <Characters>3771</Characters>
  <Application>Microsoft Office Word</Application>
  <DocSecurity>0</DocSecurity>
  <Lines>31</Lines>
  <Paragraphs>8</Paragraphs>
  <ScaleCrop>false</ScaleCrop>
  <Company/>
  <LinksUpToDate>false</LinksUpToDate>
  <CharactersWithSpaces>4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lie lee</dc:creator>
  <cp:keywords/>
  <dc:description/>
  <cp:lastModifiedBy>office2016mac09085</cp:lastModifiedBy>
  <cp:revision>14</cp:revision>
  <dcterms:created xsi:type="dcterms:W3CDTF">2019-04-27T05:40:00Z</dcterms:created>
  <dcterms:modified xsi:type="dcterms:W3CDTF">2020-05-08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